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Pr="009B2CC4" w:rsidRDefault="00A66D0C" w:rsidP="00A66F06">
      <w:pPr>
        <w:pStyle w:val="Heading1"/>
        <w:spacing w:before="0" w:after="120" w:line="360" w:lineRule="auto"/>
        <w:ind w:firstLine="288"/>
        <w:jc w:val="both"/>
      </w:pPr>
      <w:r w:rsidRPr="009B2CC4">
        <w:t>MULTICRITERIA ANALYSIS OF</w:t>
      </w:r>
      <w:r w:rsidR="00A66F06" w:rsidRPr="009B2CC4">
        <w:t xml:space="preserve"> AN</w:t>
      </w:r>
      <w:r w:rsidRPr="009B2CC4">
        <w:t xml:space="preserve"> </w:t>
      </w:r>
      <w:r w:rsidRPr="009B2CC4">
        <w:rPr>
          <w:rFonts w:ascii="Monotype Corsiva" w:hAnsi="Monotype Corsiva"/>
          <w:sz w:val="36"/>
          <w:szCs w:val="36"/>
        </w:rPr>
        <w:t>L</w:t>
      </w:r>
      <w:r w:rsidRPr="009B2CC4">
        <w:rPr>
          <w:sz w:val="36"/>
          <w:vertAlign w:val="subscript"/>
        </w:rPr>
        <w:t>1</w:t>
      </w:r>
      <w:r w:rsidRPr="009B2CC4">
        <w:t xml:space="preserve"> ADAPTIVE FLIGHT CONTROL SYSTEM</w:t>
      </w:r>
    </w:p>
    <w:p w:rsidR="007914CD" w:rsidRPr="009B2CC4" w:rsidRDefault="001468BF" w:rsidP="002652E4">
      <w:pPr>
        <w:spacing w:after="120" w:line="240" w:lineRule="exact"/>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 xml:space="preserve">. </w:t>
      </w:r>
      <w:r w:rsidR="005B6FC7" w:rsidRPr="009B2CC4">
        <w:rPr>
          <w:kern w:val="32"/>
        </w:rPr>
        <w:t>On one hand, the results</w:t>
      </w:r>
      <w:r w:rsidR="001218FD" w:rsidRPr="009B2CC4">
        <w:rPr>
          <w:kern w:val="32"/>
        </w:rPr>
        <w:t xml:space="preserve"> in the</w:t>
      </w:r>
      <w:r w:rsidR="005B6FC7" w:rsidRPr="009B2CC4">
        <w:rPr>
          <w:kern w:val="32"/>
        </w:rPr>
        <w:t xml:space="preserve"> p</w:t>
      </w:r>
      <w:r w:rsidR="00334954" w:rsidRPr="009B2CC4">
        <w:rPr>
          <w:kern w:val="32"/>
        </w:rPr>
        <w:t>aper 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334954" w:rsidRPr="009B2CC4">
        <w:rPr>
          <w:kern w:val="32"/>
        </w:rPr>
        <w:t>On the other hand,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785931" w:rsidRPr="009B2CC4">
        <w:rPr>
          <w:kern w:val="32"/>
        </w:rPr>
        <w:t>In fact, 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can</w:t>
      </w:r>
      <w:r w:rsidR="00334954" w:rsidRPr="009B2CC4">
        <w:rPr>
          <w:kern w:val="32"/>
        </w:rPr>
        <w:t xml:space="preserve"> </w:t>
      </w:r>
      <w:r w:rsidR="00785931" w:rsidRPr="009B2CC4">
        <w:rPr>
          <w:kern w:val="32"/>
        </w:rPr>
        <w:t xml:space="preserve">provide very 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 xml:space="preserve">-augmented </w:t>
      </w:r>
      <w:r w:rsidR="00F02F10" w:rsidRPr="009B2CC4">
        <w:rPr>
          <w:kern w:val="32"/>
        </w:rPr>
        <w:t xml:space="preserve">GTM </w:t>
      </w:r>
      <w:r w:rsidR="00A66D0C" w:rsidRPr="009B2CC4">
        <w:rPr>
          <w:kern w:val="32"/>
        </w:rPr>
        <w:t>aircraft</w:t>
      </w:r>
      <w:r w:rsidR="00795B54" w:rsidRPr="009B2CC4">
        <w:rPr>
          <w:kern w:val="32"/>
        </w:rPr>
        <w:t>, which has been recently flight tested by NASA.</w:t>
      </w:r>
    </w:p>
    <w:p w:rsidR="00A66D0C" w:rsidRPr="009B2CC4" w:rsidRDefault="00A66D0C" w:rsidP="00A66F06">
      <w:pPr>
        <w:spacing w:after="120" w:line="360" w:lineRule="auto"/>
        <w:ind w:firstLine="288"/>
        <w:rPr>
          <w:kern w:val="32"/>
        </w:rPr>
      </w:pPr>
    </w:p>
    <w:bookmarkEnd w:id="0"/>
    <w:p w:rsidR="00A66D0C" w:rsidRPr="009B2CC4" w:rsidRDefault="00A66D0C" w:rsidP="00F7226B">
      <w:pPr>
        <w:pStyle w:val="Heading3"/>
        <w:numPr>
          <w:ilvl w:val="0"/>
          <w:numId w:val="39"/>
        </w:numPr>
        <w:spacing w:after="120" w:line="360" w:lineRule="auto"/>
        <w:ind w:firstLine="288"/>
        <w:jc w:val="left"/>
        <w:rPr>
          <w:sz w:val="28"/>
          <w:szCs w:val="28"/>
        </w:rPr>
      </w:pPr>
      <w:r w:rsidRPr="009B2CC4">
        <w:rPr>
          <w:sz w:val="28"/>
          <w:szCs w:val="28"/>
        </w:rPr>
        <w:t>Introduction</w:t>
      </w:r>
      <w:bookmarkStart w:id="1" w:name="_GoBack"/>
      <w:bookmarkEnd w:id="1"/>
    </w:p>
    <w:p w:rsidR="00A66D0C" w:rsidRPr="009B2CC4" w:rsidRDefault="002B5310" w:rsidP="00F24F16">
      <w:pPr>
        <w:spacing w:after="120" w:line="320" w:lineRule="exact"/>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1</w:t>
      </w:r>
      <w:r w:rsidR="002463A3" w:rsidRPr="009B2CC4">
        <w:t>-3</w:t>
      </w:r>
      <w:r w:rsidRPr="009B2CC4">
        <w:t>]</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F24F16">
      <w:pPr>
        <w:spacing w:after="120" w:line="320" w:lineRule="exact"/>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051629" w:rsidRPr="009B2CC4">
        <w:fldChar w:fldCharType="begin" w:fldLock="1"/>
      </w:r>
      <w:r w:rsidR="00A66D0C" w:rsidRPr="009B2CC4">
        <w:instrText xml:space="preserve">ADDIN Mendeley Citation{b508589f-dec5-437a-b39d-1a2c48161891} CSL_CITATION  { "citationItems" : [ { "id" : "ITEM-1", "itemData" : { "author" : [ { "family" : "Hovakimyan", "given" : "Naira" }, { "family" : "Cao", "given" : "Cheguy" } ], "id" : "ITEM-1", "issued" : { "date-parts" : [ [ "2010" ] ] }, "note" : "\u003cm:note\u003e\u003c/m:note\u003e", "publisher" : "Society for Industrial and Applied Mathematics", "publisher-place" : "Philadelphia, PA", "title" : "L1 Adaptive Control Theory", "type" : "book" }, "uris" : [ "http://www.mendeley.com/documents/?uuid=b508589f-dec5-437a-b39d-1a2c48161891" ] } ], "mendeley" : { "previouslyFormattedCitation" : "[4]" }, "properties" : { "noteIndex" : 0 }, "schema" : "https://github.com/citation-style-language/schema/raw/master/csl-citation.json" } </w:instrText>
      </w:r>
      <w:r w:rsidR="00051629" w:rsidRPr="009B2CC4">
        <w:fldChar w:fldCharType="separate"/>
      </w:r>
      <w:r w:rsidR="00A66D0C" w:rsidRPr="009B2CC4">
        <w:rPr>
          <w:noProof/>
        </w:rPr>
        <w:t>[4]</w:t>
      </w:r>
      <w:r w:rsidR="00051629" w:rsidRPr="009B2CC4">
        <w:fldChar w:fldCharType="end"/>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systematic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F24F16">
      <w:pPr>
        <w:spacing w:after="120" w:line="320" w:lineRule="exact"/>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systematic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051629" w:rsidRPr="009B2CC4">
        <w:lastRenderedPageBreak/>
        <w:fldChar w:fldCharType="begin" w:fldLock="1"/>
      </w:r>
      <w:r w:rsidRPr="009B2CC4">
        <w:instrText xml:space="preserve">ADDIN Mendeley Citation{b508589f-dec5-437a-b39d-1a2c48161891} CSL_CITATION  { "citationItems" : [ { "id" : "ITEM-1", "itemData" : { "author" : [ { "family" : "Hovakimyan", "given" : "Naira" }, { "family" : "Cao", "given" : "Cheguy" } ], "id" : "ITEM-1", "issued" : { "date-parts" : [ [ "2010" ] ] }, "note" : "\u003cm:note\u003e\u003c/m:note\u003e", "publisher" : "Society for Industrial and Applied Mathematics", "publisher-place" : "Philadelphia, PA", "title" : "L1 Adaptive Control Theory", "type" : "book" }, "uris" : [ "http://www.mendeley.com/documents/?uuid=b508589f-dec5-437a-b39d-1a2c48161891" ] } ], "mendeley" : { "previouslyFormattedCitation" : "[4]" }, "properties" : { "noteIndex" : 0 }, "schema" : "https://github.com/citation-style-language/schema/raw/master/csl-citation.json" } </w:instrText>
      </w:r>
      <w:r w:rsidR="00051629" w:rsidRPr="009B2CC4">
        <w:fldChar w:fldCharType="separate"/>
      </w:r>
      <w:r w:rsidRPr="009B2CC4">
        <w:rPr>
          <w:noProof/>
        </w:rPr>
        <w:t>[4]</w:t>
      </w:r>
      <w:r w:rsidR="00051629" w:rsidRPr="009B2CC4">
        <w:fldChar w:fldCharType="end"/>
      </w:r>
      <w:r w:rsidRPr="009B2CC4">
        <w:t>,</w:t>
      </w:r>
      <w:r w:rsidR="00051629" w:rsidRPr="009B2CC4">
        <w:fldChar w:fldCharType="begin" w:fldLock="1"/>
      </w:r>
      <w:r w:rsidRPr="009B2CC4">
        <w:instrText xml:space="preserve">ADDIN Mendeley Citation{1ac70209-e8cc-4ef7-9571-2132b348594e} CSL_CITATION  { "citationItems" : [ { "id" : "ITEM-1", "itemData" : { "author" : [ { "family" : "Ki", "given" : "Kwang" }, { "family" : "Kim", "given" : "Kevin" }, { "family" : "Hovakimyan", "given" : "Naira" } ], "container-title" : "AIAA Guidance Navigation and Control Conference 2 5 August 2010 Toronto Ontario Canada", "id" : "ITEM-1", "issue" : "August", "issued" : { "date-parts" : [ [ "2010" ] ] }, "note" : "\u003cm:note\u003e\u003c/m:note\u003e", "title" : "Development of Verification and Validation Approaches for L1 Adaptive Control : Multi-Criteria Optimization for Filter Design", "type" : "paper-conference" }, "uris" : [ "http://www.mendeley.com/documents/?uuid=1ac70209-e8cc-4ef7-9571-2132b348594e" ] } ], "mendeley" : { "previouslyFormattedCitation" : "[5]" }, "properties" : { "noteIndex" : 0 }, "schema" : "https://github.com/citation-style-language/schema/raw/master/csl-citation.json" } </w:instrText>
      </w:r>
      <w:r w:rsidR="00051629" w:rsidRPr="009B2CC4">
        <w:fldChar w:fldCharType="separate"/>
      </w:r>
      <w:r w:rsidRPr="009B2CC4">
        <w:rPr>
          <w:noProof/>
        </w:rPr>
        <w:t>[5]</w:t>
      </w:r>
      <w:r w:rsidR="00051629" w:rsidRPr="009B2CC4">
        <w:fldChar w:fldCharType="end"/>
      </w:r>
      <w:r w:rsidRPr="009B2CC4">
        <w:t>.</w:t>
      </w:r>
      <w:r w:rsidR="00EB4761" w:rsidRPr="009B2CC4">
        <w:t xml:space="preserve"> </w:t>
      </w:r>
      <w:r w:rsidR="00E50961" w:rsidRPr="009B2CC4">
        <w:t xml:space="preserve">In particular, one of the approaches that can help to solve this multi-objective optimization problem  is the </w:t>
      </w:r>
      <w:r w:rsidRPr="009B2CC4">
        <w:rPr>
          <w:kern w:val="32"/>
        </w:rPr>
        <w:t>Parameter Space Investigation (</w:t>
      </w:r>
      <w:r w:rsidRPr="009B2CC4">
        <w:t xml:space="preserve">PSI) method </w:t>
      </w:r>
      <w:r w:rsidR="00051629" w:rsidRPr="009B2CC4">
        <w:fldChar w:fldCharType="begin" w:fldLock="1"/>
      </w:r>
      <w:r w:rsidRPr="009B2CC4">
        <w:instrText xml:space="preserve">ADDIN Mendeley Citation{47f8f853-5928-4636-a121-81f98f1d8de7};{fce9ac7f-490b-4cb2-8824-d03ada4c2b0b}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id" : "ITEM-2", "itemData" : { "author" : [ { "family" : "Sobol\u00ed", "given" : "I.M." }, { "family" : "Statnikov R.B.", "given" : "" } ], "edition" : "2nd", "id" : "ITEM-2", "issued" : { "date-parts" : [ [ "2006" ] ] }, "note" : "\u003cm:note\u003e\u003c/m:note\u003e", "publisher" : "Drofa", "publisher-place" : "Moscow", "title" : "Selecting Optimal Parameters in Multicriteria Problems", "type" : "book" }, "uris" : [ "http://www.mendeley.com/documents/?uuid=fce9ac7f-490b-4cb2-8824-d03ada4c2b0b" ] } ], "mendeley" : { "previouslyFormattedCitation" : "[6], [7]" }, "properties" : { "noteIndex" : 0 }, "schema" : "https://github.com/citation-style-language/schema/raw/master/csl-citation.json" } </w:instrText>
      </w:r>
      <w:r w:rsidR="00051629" w:rsidRPr="009B2CC4">
        <w:fldChar w:fldCharType="separate"/>
      </w:r>
      <w:r w:rsidRPr="009B2CC4">
        <w:rPr>
          <w:noProof/>
        </w:rPr>
        <w:t>[6], [7]</w:t>
      </w:r>
      <w:r w:rsidR="00051629" w:rsidRPr="009B2CC4">
        <w:fldChar w:fldCharType="end"/>
      </w:r>
      <w:r w:rsidR="00E50961" w:rsidRPr="009B2CC4">
        <w:t xml:space="preserve">. This method explicitly addresses the issues with high dimensionality of the design variable space, functional constraint space, and criteria space, and is implemented in a user-friendly and “model agnostic” software package called </w:t>
      </w:r>
      <w:r w:rsidR="00EB4761" w:rsidRPr="009B2CC4">
        <w:t>Multicriteria Optimization and Vector Identification (MOVI)</w:t>
      </w:r>
      <w:r w:rsidR="003F06ED" w:rsidRPr="009B2CC4">
        <w:t xml:space="preserve"> [8]</w:t>
      </w:r>
      <w:r w:rsidR="00E50961" w:rsidRPr="009B2CC4">
        <w:t>.</w:t>
      </w:r>
    </w:p>
    <w:p w:rsidR="00EB4761" w:rsidRPr="009B2CC4" w:rsidRDefault="00EB4761" w:rsidP="00F24F16">
      <w:pPr>
        <w:spacing w:after="120" w:line="320" w:lineRule="exact"/>
        <w:ind w:firstLine="288"/>
      </w:pPr>
      <w:r w:rsidRPr="009B2CC4">
        <w:t xml:space="preserve">In this paper, we take advantage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3F06ED" w:rsidRPr="009B2CC4">
        <w:t>9],[10</w:t>
      </w:r>
      <w:r w:rsidRPr="009B2CC4">
        <w:t xml:space="preserve">]. In particular, the study addresses the application of the PSI method for the construction of the 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 solutions should be performed, and as a consequence, the number of Monte-Carlo trials required for the construction of the feasible set may be significantly reduced. The paper also illustrates the suitability of the PSI method (and the MOVI software package) as a tool for formulating and solving multi-criteria optimization problems for design of adaptive flight control systems. We note that the results included in this study have been produced by the MOVI software package and are based on the full nonlinear simulation of the subscale GTM AirSTAR flight test vehicle.</w:t>
      </w:r>
    </w:p>
    <w:p w:rsidR="00A66D0C" w:rsidRPr="009B2CC4" w:rsidRDefault="00A66D0C" w:rsidP="00F24F16">
      <w:pPr>
        <w:spacing w:after="120" w:line="320" w:lineRule="exact"/>
        <w:ind w:firstLine="288"/>
      </w:pPr>
      <w:r w:rsidRPr="009B2CC4">
        <w:t xml:space="preserve">The paper is organized as follows. </w:t>
      </w:r>
      <w:r w:rsidR="00EB4761" w:rsidRPr="009B2CC4">
        <w:t>Section II</w:t>
      </w:r>
      <w:r w:rsidR="00511EE7" w:rsidRPr="009B2CC4">
        <w:t xml:space="preserve"> provides some details about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e present the nominal prototype design, with its main performance and robustness properties. </w:t>
      </w:r>
      <w:r w:rsidR="002652E4" w:rsidRPr="009B2CC4">
        <w:t xml:space="preserve">Section III formulates the FCS design optimization problem, and provides a brief discussion of the PSI 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2652E4" w:rsidRPr="009B2CC4" w:rsidRDefault="002652E4" w:rsidP="002652E4">
      <w:pPr>
        <w:spacing w:after="120" w:line="360" w:lineRule="exact"/>
        <w:ind w:firstLine="288"/>
      </w:pPr>
    </w:p>
    <w:p w:rsidR="00A66D0C" w:rsidRPr="009B2CC4" w:rsidRDefault="00F778EE" w:rsidP="00A66F06">
      <w:pPr>
        <w:pStyle w:val="Heading3"/>
        <w:numPr>
          <w:ilvl w:val="0"/>
          <w:numId w:val="39"/>
        </w:numPr>
        <w:spacing w:after="120" w:line="360" w:lineRule="auto"/>
        <w:ind w:firstLine="288"/>
        <w:rPr>
          <w:sz w:val="28"/>
          <w:szCs w:val="28"/>
        </w:rPr>
      </w:pPr>
      <w:r w:rsidRPr="009B2CC4">
        <w:rPr>
          <w:sz w:val="28"/>
          <w:szCs w:val="28"/>
        </w:rPr>
        <w:t xml:space="preserve">NASA AirSTAR and </w:t>
      </w:r>
      <w:r w:rsidRPr="009B2CC4">
        <w:rPr>
          <w:rFonts w:ascii="Monotype Corsiva" w:hAnsi="Monotype Corsiva" w:cs="Monotype Corsiva"/>
          <w:sz w:val="28"/>
          <w:szCs w:val="28"/>
        </w:rPr>
        <w:t>L</w:t>
      </w:r>
      <w:r w:rsidRPr="009B2CC4">
        <w:rPr>
          <w:sz w:val="28"/>
          <w:szCs w:val="28"/>
          <w:vertAlign w:val="subscript"/>
        </w:rPr>
        <w:t>1</w:t>
      </w:r>
      <w:r w:rsidRPr="009B2CC4">
        <w:rPr>
          <w:sz w:val="28"/>
          <w:szCs w:val="28"/>
        </w:rPr>
        <w:t xml:space="preserve"> Flight Control Law</w:t>
      </w:r>
    </w:p>
    <w:p w:rsidR="00A66D0C" w:rsidRPr="009B2CC4" w:rsidRDefault="00A66D0C" w:rsidP="00A66F06">
      <w:pPr>
        <w:pStyle w:val="Heading4"/>
        <w:spacing w:before="0" w:after="120" w:line="360" w:lineRule="auto"/>
        <w:ind w:firstLine="288"/>
        <w:rPr>
          <w:sz w:val="26"/>
          <w:szCs w:val="26"/>
        </w:rPr>
      </w:pPr>
      <w:r w:rsidRPr="009B2CC4">
        <w:rPr>
          <w:sz w:val="26"/>
          <w:szCs w:val="26"/>
        </w:rPr>
        <w:t xml:space="preserve">II.A. AirSTAR </w:t>
      </w:r>
      <w:r w:rsidR="00CF40AA" w:rsidRPr="009B2CC4">
        <w:rPr>
          <w:sz w:val="26"/>
          <w:szCs w:val="26"/>
        </w:rPr>
        <w:t>Facility</w:t>
      </w:r>
    </w:p>
    <w:p w:rsidR="00F778EE" w:rsidRPr="009B2CC4" w:rsidRDefault="00226334" w:rsidP="00F24F16">
      <w:pPr>
        <w:spacing w:after="120" w:line="320" w:lineRule="exact"/>
        <w:ind w:firstLine="288"/>
      </w:pPr>
      <w:r w:rsidRPr="009B2CC4">
        <w:t xml:space="preserve">During 2007-2010, the NASA Aviation Safety Program created the Integrated Resilient Aircraft Control (IRAC) Project, one of whose primary objectives was to advance and transition adaptive flight control technologies as a means of increasing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Pr="009B2CC4">
        <w:t>[</w:t>
      </w:r>
      <w:r w:rsidR="003F06ED" w:rsidRPr="009B2CC4">
        <w:t>9</w:t>
      </w:r>
      <w:r w:rsidRPr="009B2CC4">
        <w:t>]</w:t>
      </w:r>
      <w:r w:rsidR="00F778EE" w:rsidRPr="009B2CC4">
        <w:t>,[</w:t>
      </w:r>
      <w:r w:rsidR="003F06ED" w:rsidRPr="009B2CC4">
        <w:t>10</w:t>
      </w:r>
      <w:r w:rsidR="00F778EE" w:rsidRPr="009B2CC4">
        <w:t>]</w:t>
      </w:r>
      <w:r w:rsidRPr="009B2CC4">
        <w:t>.</w:t>
      </w:r>
      <w:r w:rsidR="00F778EE" w:rsidRPr="009B2CC4">
        <w:t xml:space="preserve"> The current primary flight test vehicle of AirSTAR is the Generic Transport Model (GTM) tail number T2, which is shown in Fig. 1. The T2 is a twin-engine jet-powered and dynamically-scaled (5.5%) civil transport aircraft, and was designed and instrumented to perform control law evaluation, experiment design and modeling research, in-flight failure emulation, and flight in upset conditions.</w:t>
      </w:r>
    </w:p>
    <w:p w:rsidR="00F778EE" w:rsidRDefault="00F778EE" w:rsidP="00226334">
      <w:pPr>
        <w:spacing w:after="120" w:line="360" w:lineRule="auto"/>
        <w:ind w:firstLine="288"/>
      </w:pPr>
    </w:p>
    <w:p w:rsidR="00A66D0C" w:rsidRPr="009B2CC4" w:rsidRDefault="00257EF5" w:rsidP="00F778EE">
      <w:pPr>
        <w:keepNext/>
        <w:spacing w:after="120" w:line="360" w:lineRule="auto"/>
        <w:ind w:firstLine="288"/>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Picture1x" style="width:278.95pt;height:184pt;visibility:visible">
            <v:imagedata r:id="rId8" o:title=""/>
          </v:shape>
        </w:pict>
      </w:r>
    </w:p>
    <w:p w:rsidR="00A66D0C" w:rsidRPr="009B2CC4" w:rsidRDefault="00A66D0C" w:rsidP="00F778EE">
      <w:pPr>
        <w:pStyle w:val="Caption"/>
        <w:spacing w:before="0" w:line="360" w:lineRule="auto"/>
        <w:ind w:firstLine="288"/>
        <w:jc w:val="center"/>
        <w:rPr>
          <w:lang w:val="en-US"/>
        </w:rPr>
      </w:pPr>
      <w:proofErr w:type="gramStart"/>
      <w:r w:rsidRPr="009B2CC4">
        <w:rPr>
          <w:lang w:val="en-US"/>
        </w:rPr>
        <w:t>Figure 1.</w:t>
      </w:r>
      <w:proofErr w:type="gramEnd"/>
      <w:r w:rsidRPr="009B2CC4">
        <w:rPr>
          <w:lang w:val="en-US"/>
        </w:rPr>
        <w:t xml:space="preserve"> GTM AirSTAR unmanned aircraft and its full-scale prototype.</w:t>
      </w:r>
    </w:p>
    <w:p w:rsidR="00F778EE" w:rsidRPr="009B2CC4" w:rsidRDefault="00F778EE" w:rsidP="00F778EE">
      <w:pPr>
        <w:rPr>
          <w:lang w:eastAsia="ru-RU"/>
        </w:rPr>
      </w:pPr>
    </w:p>
    <w:p w:rsidR="00A66D0C" w:rsidRPr="009B2CC4" w:rsidRDefault="00F778EE" w:rsidP="00F24F16">
      <w:pPr>
        <w:spacing w:after="120" w:line="320" w:lineRule="exact"/>
        <w:ind w:firstLine="288"/>
      </w:pPr>
      <w:r w:rsidRPr="009B2CC4">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051629" w:rsidRPr="009B2CC4">
        <w:fldChar w:fldCharType="begin" w:fldLock="1"/>
      </w:r>
      <w:r w:rsidR="00A66D0C" w:rsidRPr="009B2CC4">
        <w:instrText xml:space="preserve">ADDIN Mendeley Citation{b190ee3f-666d-4302-86a0-0002563d7ea2} CSL_CITATION  { "citationItems" : [ { "id" : "ITEM-1", "itemData" : { "author" : [ { "family" : "Foster", "given" : "John V" }, { "family" : "Cunningham", "given" : "Kevin" }, { "family" : "Fremaux", "given" : "Charles M" }, { "family" : "Shah", "given" : "Gautam H" }, { "family" : "Stewart", "given" : "Eric C" }, { "family" : "Rivers", "given" : "Robert A" }, { "family" : "Wilborn", "given" : "James E" }, { "family" : "Gato", "given" : "William" } ], "container-title" : "AIAA", "id" : "ITEM-1", "issue" : "AIAA-2005-5933", "issued" : { "date-parts" : [ [ "2005" ] ] }, "note" : "\u003cm:note\u003e\u003c/m:note\u003e", "page" : "1-13", "title" : "Dynamics Modeling and Simulation of Large Transport Airplanes in Upset Conditions", "type" : "article-journal" }, "uris" : [ "http://www.mendeley.com/documents/?uuid=b190ee3f-666d-4302-86a0-0002563d7ea2" ] } ], "mendeley" : { "previouslyFormattedCitation" : "[10]" }, "properties" : { "noteIndex" : 0 }, "schema" : "https://github.com/citation-style-language/schema/raw/master/csl-citation.json" } </w:instrText>
      </w:r>
      <w:r w:rsidR="00051629" w:rsidRPr="009B2CC4">
        <w:fldChar w:fldCharType="separate"/>
      </w:r>
      <w:r w:rsidR="00A66D0C" w:rsidRPr="009B2CC4">
        <w:rPr>
          <w:noProof/>
        </w:rPr>
        <w:t>[1</w:t>
      </w:r>
      <w:r w:rsidR="003F06ED" w:rsidRPr="009B2CC4">
        <w:rPr>
          <w:noProof/>
        </w:rPr>
        <w:t>1</w:t>
      </w:r>
      <w:r w:rsidR="00A66D0C" w:rsidRPr="009B2CC4">
        <w:rPr>
          <w:noProof/>
        </w:rPr>
        <w:t>]</w:t>
      </w:r>
      <w:r w:rsidR="00051629" w:rsidRPr="009B2CC4">
        <w:fldChar w:fldCharType="end"/>
      </w:r>
      <w:r w:rsidR="00A66D0C" w:rsidRPr="009B2CC4">
        <w:t>,</w:t>
      </w:r>
      <w:r w:rsidR="00051629" w:rsidRPr="009B2CC4">
        <w:fldChar w:fldCharType="begin" w:fldLock="1"/>
      </w:r>
      <w:r w:rsidR="00A66D0C" w:rsidRPr="009B2CC4">
        <w:instrText xml:space="preserve">ADDIN Mendeley Citation{4f43a3d4-4cb3-4897-a6c0-36d0cb166ec3} CSL_CITATION  { "citationItems" : [ { "id" : "ITEM-1", "itemData" : { "author" : [ { "family" : "Shah", "given" : "Gautam H" } ], "id" : "ITEM-1", "note" : "\u003cm:note\u003e\u003c/m:note\u003e", "page" : "1-13", "title" : "Aerodynamic Effects and Modeling of Damage to Transport Aircraft", "type" : "article-journal" }, "uris" : [ "http://www.mendeley.com/documents/?uuid=4f43a3d4-4cb3-4897-a6c0-36d0cb166ec3" ] } ], "mendeley" : { "previouslyFormattedCitation" : "[11]" }, "properties" : { "noteIndex" : 0 }, "schema" : "https://github.com/citation-style-language/schema/raw/master/csl-citation.json" } </w:instrText>
      </w:r>
      <w:r w:rsidR="00051629" w:rsidRPr="009B2CC4">
        <w:fldChar w:fldCharType="separate"/>
      </w:r>
      <w:r w:rsidR="003F06ED" w:rsidRPr="009B2CC4">
        <w:rPr>
          <w:noProof/>
        </w:rPr>
        <w:t>[12</w:t>
      </w:r>
      <w:r w:rsidR="00A66D0C" w:rsidRPr="009B2CC4">
        <w:rPr>
          <w:noProof/>
        </w:rPr>
        <w:t>]</w:t>
      </w:r>
      <w:r w:rsidR="00051629" w:rsidRPr="009B2CC4">
        <w:fldChar w:fldCharType="end"/>
      </w:r>
      <w:r w:rsidR="00A66D0C" w:rsidRPr="009B2CC4">
        <w:t xml:space="preserve">. </w:t>
      </w:r>
      <w:r w:rsidR="00CF40AA" w:rsidRPr="009B2CC4">
        <w:t>With this capability, AirSTAR provides a common research environment between simulation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A66D0C" w:rsidP="00A66F06">
      <w:pPr>
        <w:pStyle w:val="Heading4"/>
        <w:spacing w:before="0" w:after="120" w:line="360" w:lineRule="auto"/>
        <w:ind w:firstLine="288"/>
        <w:rPr>
          <w:sz w:val="26"/>
          <w:szCs w:val="26"/>
        </w:rPr>
      </w:pPr>
      <w:r w:rsidRPr="009B2CC4">
        <w:rPr>
          <w:sz w:val="26"/>
          <w:szCs w:val="26"/>
        </w:rPr>
        <w:t xml:space="preserve">II.B. </w:t>
      </w:r>
      <w:r w:rsidRPr="009B2CC4">
        <w:rPr>
          <w:rFonts w:ascii="Monotype Corsiva" w:hAnsi="Monotype Corsiva"/>
          <w:sz w:val="26"/>
          <w:szCs w:val="26"/>
        </w:rPr>
        <w:t>L</w:t>
      </w:r>
      <w:r w:rsidRPr="009B2CC4">
        <w:rPr>
          <w:sz w:val="26"/>
          <w:szCs w:val="26"/>
          <w:vertAlign w:val="subscript"/>
        </w:rPr>
        <w:t>1</w:t>
      </w:r>
      <w:r w:rsidRPr="009B2CC4">
        <w:rPr>
          <w:sz w:val="26"/>
          <w:szCs w:val="26"/>
        </w:rPr>
        <w:t xml:space="preserve"> Flight Control </w:t>
      </w:r>
      <w:r w:rsidR="00CF40AA" w:rsidRPr="009B2CC4">
        <w:rPr>
          <w:sz w:val="26"/>
          <w:szCs w:val="26"/>
        </w:rPr>
        <w:t>Law for the GTM Aircraft</w:t>
      </w:r>
    </w:p>
    <w:p w:rsidR="00A66D0C" w:rsidRPr="009B2CC4" w:rsidRDefault="00A66D0C" w:rsidP="00F24F16">
      <w:pPr>
        <w:spacing w:after="120" w:line="320" w:lineRule="exact"/>
        <w:ind w:firstLine="288"/>
      </w:pPr>
      <w:r w:rsidRPr="009B2CC4">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All of these requirements are expected to be achieved while providing Level 1</w:t>
      </w:r>
      <w:r w:rsidR="00754B2D" w:rsidRPr="009B2CC4">
        <w:t>FQ</w:t>
      </w:r>
      <w:r w:rsidR="00CF40AA" w:rsidRPr="009B2CC4">
        <w:t xml:space="preserve"> </w:t>
      </w:r>
      <w:r w:rsidR="00051629" w:rsidRPr="009B2CC4">
        <w:fldChar w:fldCharType="begin" w:fldLock="1"/>
      </w:r>
      <w:r w:rsidRPr="009B2CC4">
        <w:instrText xml:space="preserve">ADDIN Mendeley Citation{a0785a0e-9ca3-4155-927b-c55c4d3039b2} CSL_CITATION  { "citationItems" : [ { "id" : "ITEM-1", "itemData" : { "author" : [ { "family" : "Stengel", "given" : "Robert" }, { "family" : "Dynamics", "given" : "Aircraft Flight" } ], "container-title" : "Control", "id" : "ITEM-1", "issued" : { "date-parts" : [ [ "2008" ] ] }, "title" : "Aircraft Flying Qualities", "type" : "article-journal" }, "uris" : [ "http://www.mendeley.com/documents/?uuid=fa1d8669-ef52-417d-b0c8-956c01a71ab2", "http://www.mendeley.com/documents/?uuid=a0785a0e-9ca3-4155-927b-c55c4d3039b2" ] } ], "mendeley" : { "previouslyFormattedCitation" : "[12]" }, "properties" : { "noteIndex" : 0 }, "schema" : "https://github.com/citation-style-language/schema/raw/master/csl-citation.json" } </w:instrText>
      </w:r>
      <w:r w:rsidR="00051629" w:rsidRPr="009B2CC4">
        <w:fldChar w:fldCharType="separate"/>
      </w:r>
      <w:r w:rsidRPr="009B2CC4">
        <w:rPr>
          <w:noProof/>
        </w:rPr>
        <w:t>[1</w:t>
      </w:r>
      <w:r w:rsidR="003F06ED" w:rsidRPr="009B2CC4">
        <w:rPr>
          <w:noProof/>
        </w:rPr>
        <w:t>3</w:t>
      </w:r>
      <w:r w:rsidRPr="009B2CC4">
        <w:rPr>
          <w:noProof/>
        </w:rPr>
        <w:t>]</w:t>
      </w:r>
      <w:r w:rsidR="00051629" w:rsidRPr="009B2CC4">
        <w:fldChar w:fldCharType="end"/>
      </w:r>
      <w:r w:rsidRPr="009B2CC4">
        <w:t>,</w:t>
      </w:r>
      <w:r w:rsidR="00051629" w:rsidRPr="009B2CC4">
        <w:fldChar w:fldCharType="begin" w:fldLock="1"/>
      </w:r>
      <w:r w:rsidRPr="009B2CC4">
        <w:instrText xml:space="preserve">ADDIN Mendeley Citation{7393834b-571b-4a12-af6a-47383ff1279f} CSL_CITATION  { "citationItems" : [ { "id" : "ITEM-1", "itemData" : { "author" : [ { "family" : "Standard", "given" : "M" } ], "container-title" : "US Department of Defense pg", "id" : "ITEM-1", "issued" : { "date-parts" : [ [ "1797" ] ] }, "title" : "MIL-HDBK-1797 Flying qualities of piloted aircraft", "type" : "article-journal" }, "uris" : [ "http://www.mendeley.com/documents/?uuid=bcf4449a-e8e4-4d43-8b3d-b4e27bf39024", "http://www.mendeley.com/documents/?uuid=7393834b-571b-4a12-af6a-47383ff1279f" ] } ], "mendeley" : { "previouslyFormattedCitation" : "[13]" }, "properties" : { "noteIndex" : 0 }, "schema" : "https://github.com/citation-style-language/schema/raw/master/csl-citation.json" } </w:instrText>
      </w:r>
      <w:r w:rsidR="00051629" w:rsidRPr="009B2CC4">
        <w:fldChar w:fldCharType="separate"/>
      </w:r>
      <w:r w:rsidR="003F06ED" w:rsidRPr="009B2CC4">
        <w:rPr>
          <w:noProof/>
        </w:rPr>
        <w:t>[14</w:t>
      </w:r>
      <w:r w:rsidRPr="009B2CC4">
        <w:rPr>
          <w:noProof/>
        </w:rPr>
        <w:t>]</w:t>
      </w:r>
      <w:r w:rsidR="00051629" w:rsidRPr="009B2CC4">
        <w:fldChar w:fldCharType="end"/>
      </w:r>
      <w:r w:rsidRPr="009B2CC4">
        <w:t xml:space="preserve"> under nominal </w:t>
      </w:r>
      <w:r w:rsidR="00CF40AA" w:rsidRPr="009B2CC4">
        <w:t>flight conditions, with a graceful degradation under significant adversity</w:t>
      </w:r>
      <w:r w:rsidRPr="009B2CC4">
        <w:t>.</w:t>
      </w:r>
    </w:p>
    <w:p w:rsidR="00A66D0C" w:rsidRPr="009B2CC4" w:rsidRDefault="00A66D0C" w:rsidP="00F24F16">
      <w:pPr>
        <w:spacing w:after="120" w:line="320" w:lineRule="exact"/>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w:t>
      </w:r>
      <w:proofErr w:type="gramStart"/>
      <w:r w:rsidR="00CF40AA" w:rsidRPr="009B2CC4">
        <w:t>three-axes</w:t>
      </w:r>
      <w:proofErr w:type="gramEnd"/>
      <w:r w:rsidR="00CF40AA" w:rsidRPr="009B2CC4">
        <w:t xml:space="preserve">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longitudinal </w:t>
      </w:r>
      <w:r w:rsidRPr="009B2CC4">
        <w:rPr>
          <w:rFonts w:ascii="Monotype Corsiva" w:hAnsi="Monotype Corsiva" w:cs="Monotype Corsiva"/>
          <w:sz w:val="28"/>
          <w:szCs w:val="28"/>
        </w:rPr>
        <w:t>L</w:t>
      </w:r>
      <w:r w:rsidRPr="009B2CC4">
        <w:rPr>
          <w:vertAlign w:val="subscript"/>
        </w:rPr>
        <w:t>1</w:t>
      </w:r>
      <w:r w:rsidRPr="009B2CC4">
        <w:t xml:space="preserve"> controller is implemented as a Single-Input Single-Output system, and uses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is a Multiple-Input Multiple-Output architecture, and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The reader is referred to </w:t>
      </w:r>
      <w:r w:rsidR="00051629" w:rsidRPr="009B2CC4">
        <w:fldChar w:fldCharType="begin" w:fldLock="1"/>
      </w:r>
      <w:r w:rsidRPr="009B2CC4">
        <w:instrText xml:space="preserve">ADDIN Mendeley Citation{6402c5ef-54ac-4a33-8b5e-141189c7a6af};{aa1af219-0b8f-4503-8a57-784775a73481};{91ee660d-31e1-499a-983c-0ad6d2df224d} CSL_CITATION  { "citationItems" : [ { "id" : "ITEM-1", "itemData" : { "DOI" : "10.1109/ACC.2008.4587136", "ISBN" : "9781424420780", "abstract" : "L1 adaptive control architecture introduced in 1- 4 ensures that the input and the output of an uncertain linear system track the input and output of a desired linear system during the transient phase, in addition to asymptotic tracking. In this paper, we extend the L1 adaptive controller to multi-input multi-output systems in the presence of unmatched time-varying disturbances. Simulation results illustrate the theoretical findings.", "author" : [ { "family" : "Cao", "given" : "Chengyu" }, { "family" : "Hovakimyan", "given" : "Naira" } ], "container-title" : "2008 American Control Conference", "id" : "ITEM-1", "issue" : "6", "issued" : { "date-parts" : [ [ "2008" ] ] }, "note" : "\u003cm:note\u003e\u003c/m:note\u003e", "page" : "4105-4110", "publisher" : "IEEE", "title" : "L1 adaptive controller for multi-input multi-output systems in the presence of unmatched disturbances", "type" : "book" }, "uris" : [ "http://www.mendeley.com/documents/?uuid=6402c5ef-54ac-4a33-8b5e-141189c7a6af" ] }, { "author" : [ { "family" : "Gregory", "given" : "Irene M" } ], "container-title" : "System", "id" : "ITEM-2", "issue" : "August", "issued" : { "date-parts" : [ [ "2009" ] ] }, "itemData" : { "author" : [ { "family" : "Gregory", "given" : "Irene M" } ], "container-title" : "System", "id" : "ITEM-2", "issue" : "August", "issued" : { "date-parts" : [ [ "2009" ] ] }, "note" : "\u003cm:note\u003e\u003c/m:note\u003e", "page" : "1-27", "title" : "L 1 Adaptive Control Design for NASA AirSTAR Flight Test Vehicle", "type" : "article-journal" }, "page" : "1-27", "title" : "L 1 Adaptive Control Design for NASA AirSTAR Flight Test Vehicle", "type" : "article-journal", "uris" : [ "http://www.mendeley.com/documents/?uuid=aa1af219-0b8f-4503-8a57-784775a73481" ] }, { "author" : [ { "family" : "Gregory", "given" : "Irene M" } ], "container-title" : "Science", "id" : "ITEM-3", "issue" : "August", "issued" : { "date-parts" : [ [ "2010" ] ] }, "itemData" : { "author" : [ { "family" : "Gregory", "given" : "Irene M" } ], "container-title" : "Science", "id" : "ITEM-3", "issue" : "August", "issued" : { "date-parts" : [ [ "2010" ] ] }, "note" : "\u003cm:note\u003e\u003c/m:note\u003e", "page" : "1-31", "title" : "Flight Test of an L 1 Adaptive Controller on the NASA AirSTAR Flight Test Vehicle", "type" : "article-journal" }, "page" : "1-31", "title" : "Flight Test of an L 1 Adaptive Controller on the NASA AirSTAR Flight Test Vehicle", "type" : "article-journal", "uris" : [ "http://www.mendeley.com/documents/?uuid=91ee660d-31e1-499a-983c-0ad6d2df224d" ] } ], "mendeley" : { "previouslyFormattedCitation" : "[14\u201316]" }, "properties" : { "noteIndex" : 0 }, "schema" : "https://github.com/citation-style-language/schema/raw/master/csl-citation.json" } </w:instrText>
      </w:r>
      <w:r w:rsidR="00051629" w:rsidRPr="009B2CC4">
        <w:fldChar w:fldCharType="separate"/>
      </w:r>
      <w:r w:rsidRPr="009B2CC4">
        <w:rPr>
          <w:noProof/>
        </w:rPr>
        <w:t>[1</w:t>
      </w:r>
      <w:r w:rsidR="003F06ED" w:rsidRPr="009B2CC4">
        <w:rPr>
          <w:noProof/>
        </w:rPr>
        <w:t>5–17</w:t>
      </w:r>
      <w:r w:rsidRPr="009B2CC4">
        <w:rPr>
          <w:noProof/>
        </w:rPr>
        <w:t>]</w:t>
      </w:r>
      <w:r w:rsidR="00051629" w:rsidRPr="009B2CC4">
        <w:fldChar w:fldCharType="end"/>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F24F16">
      <w:pPr>
        <w:spacing w:after="120" w:line="320" w:lineRule="exact"/>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lastRenderedPageBreak/>
        <w:t xml:space="preserve">design, the natural frequency of the poles of the system is reduced from </w:t>
      </w:r>
      <w:r w:rsidRPr="009B2CC4">
        <w:rPr>
          <w:position w:val="-10"/>
        </w:rPr>
        <w:object w:dxaOrig="980" w:dyaOrig="340">
          <v:shape id="_x0000_i1026" type="#_x0000_t75" style="width:47.3pt;height:16.35pt" o:ole="">
            <v:imagedata r:id="rId9" o:title=""/>
          </v:shape>
          <o:OLEObject Type="Embed" ProgID="Equation.DSMT4" ShapeID="_x0000_i1026" DrawAspect="Content" ObjectID="_1391671070" r:id="rId10"/>
        </w:object>
      </w:r>
      <w:r w:rsidRPr="009B2CC4">
        <w:rPr>
          <w:position w:val="-24"/>
        </w:rPr>
        <w:t xml:space="preserve"> </w:t>
      </w:r>
      <w:proofErr w:type="gramStart"/>
      <w:r w:rsidRPr="009B2CC4">
        <w:t xml:space="preserve">to </w:t>
      </w:r>
      <w:proofErr w:type="gramEnd"/>
      <w:r w:rsidRPr="009B2CC4">
        <w:rPr>
          <w:position w:val="-10"/>
        </w:rPr>
        <w:object w:dxaOrig="1140" w:dyaOrig="340">
          <v:shape id="_x0000_i1027" type="#_x0000_t75" style="width:60.85pt;height:16.35pt" o:ole="">
            <v:imagedata r:id="rId11" o:title=""/>
          </v:shape>
          <o:OLEObject Type="Embed" ProgID="Equation.DSMT4" ShapeID="_x0000_i1027" DrawAspect="Content" ObjectID="_1391671071" r:id="rId12"/>
        </w:object>
      </w:r>
      <w:r w:rsidRPr="009B2CC4">
        <w:t xml:space="preserve">, while the damping ratio is increased from 0.47 to 0.85. A first-order low-pass filter with DC gain 1 and a bandwidth of </w:t>
      </w:r>
      <w:r w:rsidRPr="009B2CC4">
        <w:rPr>
          <w:position w:val="-10"/>
        </w:rPr>
        <w:object w:dxaOrig="1100" w:dyaOrig="340">
          <v:shape id="_x0000_i1028" type="#_x0000_t75" style="width:58.45pt;height:16.35pt" o:ole="">
            <v:imagedata r:id="rId13" o:title=""/>
          </v:shape>
          <o:OLEObject Type="Embed" ProgID="Equation.DSMT4" ShapeID="_x0000_i1028" DrawAspect="Content" ObjectID="_1391671072"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9" type="#_x0000_t75" style="width:51.15pt;height:16.35pt" o:ole="">
            <v:imagedata r:id="rId15" o:title=""/>
          </v:shape>
          <o:OLEObject Type="Embed" ProgID="Equation.DSMT4" ShapeID="_x0000_i1029" DrawAspect="Content" ObjectID="_1391671073" r:id="rId16"/>
        </w:object>
      </w:r>
      <w:r w:rsidR="00051629" w:rsidRPr="009B2CC4">
        <w:fldChar w:fldCharType="begin"/>
      </w:r>
      <w:r w:rsidRPr="009B2CC4">
        <w:instrText xml:space="preserve"> QUOTE </w:instrText>
      </w:r>
      <w:r w:rsidR="00051629" w:rsidRPr="009B2CC4">
        <w:fldChar w:fldCharType="begin"/>
      </w:r>
      <w:r w:rsidRPr="009B2CC4">
        <w:instrText xml:space="preserve"> QUOTE </w:instrText>
      </w:r>
      <w:r w:rsidR="00257EF5">
        <w:pict>
          <v:shape id="_x0000_i1030" type="#_x0000_t75" style="width:53.2pt;height:16.3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5F66DC&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5F66DC&quot;&gt;&lt;m:oMathPara&gt;&lt;m:oMath&gt;&lt;m:r&gt;&lt;w:rPr&gt;&lt;w:rFonts w:ascii=&quot;Cambria Math&quot; w:h-ansi=&quot;Cambria Math&quot;/&gt;&lt;wx:font wx:val=&quot;Cambria Math&quot;/&gt;&lt;w:i/&gt;&lt;/w:rPr&gt;&lt;m:t&gt;5&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9B2CC4">
        <w:instrText xml:space="preserve"> </w:instrText>
      </w:r>
      <w:r w:rsidR="00051629" w:rsidRPr="009B2CC4">
        <w:fldChar w:fldCharType="separate"/>
      </w:r>
      <w:r w:rsidR="00257EF5">
        <w:pict>
          <v:shape id="_x0000_i1031" type="#_x0000_t75" style="width:53.2pt;height:16.3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5F66DC&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5F66DC&quot;&gt;&lt;m:oMathPara&gt;&lt;m:oMath&gt;&lt;m:r&gt;&lt;w:rPr&gt;&lt;w:rFonts w:ascii=&quot;Cambria Math&quot; w:h-ansi=&quot;Cambria Math&quot;/&gt;&lt;wx:font wx:val=&quot;Cambria Math&quot;/&gt;&lt;w:i/&gt;&lt;/w:rPr&gt;&lt;m:t&gt;5&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00051629" w:rsidRPr="009B2CC4">
        <w:fldChar w:fldCharType="end"/>
      </w:r>
      <w:r w:rsidRPr="009B2CC4">
        <w:instrText xml:space="preserve"> </w:instrText>
      </w:r>
      <w:r w:rsidR="00051629" w:rsidRPr="009B2CC4">
        <w:fldChar w:fldCharType="end"/>
      </w:r>
      <w:r w:rsidRPr="009B2CC4">
        <w:t xml:space="preserve">and </w:t>
      </w:r>
      <w:r w:rsidRPr="009B2CC4">
        <w:rPr>
          <w:position w:val="-10"/>
        </w:rPr>
        <w:object w:dxaOrig="980" w:dyaOrig="340">
          <v:shape id="_x0000_i1032" type="#_x0000_t75" style="width:51.85pt;height:16.35pt" o:ole="">
            <v:imagedata r:id="rId18" o:title=""/>
          </v:shape>
          <o:OLEObject Type="Embed" ProgID="Equation.DSMT4" ShapeID="_x0000_i1032" DrawAspect="Content" ObjectID="_1391671074" r:id="rId19"/>
        </w:object>
      </w:r>
      <w:r w:rsidR="00051629" w:rsidRPr="009B2CC4">
        <w:fldChar w:fldCharType="begin"/>
      </w:r>
      <w:r w:rsidRPr="009B2CC4">
        <w:instrText xml:space="preserve"> QUOTE </w:instrText>
      </w:r>
      <w:r w:rsidR="00051629" w:rsidRPr="009B2CC4">
        <w:fldChar w:fldCharType="begin"/>
      </w:r>
      <w:r w:rsidRPr="009B2CC4">
        <w:instrText xml:space="preserve"> QUOTE </w:instrText>
      </w:r>
      <w:r w:rsidR="00257EF5">
        <w:pict>
          <v:shape id="_x0000_i1033" type="#_x0000_t75" style="width:53.2pt;height:16.3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414A1&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2414A1&quot;&gt;&lt;m:oMathPara&gt;&lt;m:oMath&gt;&lt;m:r&gt;&lt;w:rPr&gt;&lt;w:rFonts w:ascii=&quot;Cambria Math&quot; w:h-ansi=&quot;Cambria Math&quot;/&gt;&lt;wx:font wx:val=&quot;Cambria Math&quot;/&gt;&lt;w:i/&gt;&lt;/w:rPr&gt;&lt;m:t&gt;7&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9B2CC4">
        <w:instrText xml:space="preserve"> </w:instrText>
      </w:r>
      <w:r w:rsidR="00051629" w:rsidRPr="009B2CC4">
        <w:fldChar w:fldCharType="separate"/>
      </w:r>
      <w:r w:rsidR="00257EF5">
        <w:pict>
          <v:shape id="_x0000_i1034" type="#_x0000_t75" style="width:53.2pt;height:16.3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414A1&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2414A1&quot;&gt;&lt;m:oMathPara&gt;&lt;m:oMath&gt;&lt;m:r&gt;&lt;w:rPr&gt;&lt;w:rFonts w:ascii=&quot;Cambria Math&quot; w:h-ansi=&quot;Cambria Math&quot;/&gt;&lt;wx:font wx:val=&quot;Cambria Math&quot;/&gt;&lt;w:i/&gt;&lt;/w:rPr&gt;&lt;m:t&gt;7&lt;/m:t&gt;&lt;/m:r&gt;&lt;m:f&gt;&lt;m:fPr&gt;&lt;m:type m:val=&quot;lin&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rad&lt;/m:t&gt;&lt;/m:r&gt;&lt;/m:num&gt;&lt;m:den&gt;&lt;m:r&gt;&lt;m:rPr&gt;&lt;m:sty m:val=&quot;p&quot;/&gt;&lt;/m:rPr&gt;&lt;w:rPr&gt;&lt;w:rFonts w:ascii=&quot;Cambria Math&quot; w:h-ansi=&quot;Cambria Math&quot;/&gt;&lt;wx:font wx:val=&quot;Cambria Math&quot;/&gt;&lt;/w:rPr&gt;&lt;m:t&gt;sec&lt;/m:t&gt;&lt;/m:r&gt;&lt;/m:den&gt;&lt;/m:f&gt;&lt;m:r&gt;&lt;m:rPr&gt;&lt;m:sty m:val=&quot;p&quot;/&gt;&lt;/m:rPr&gt;&lt;w:rPr&gt;&lt;w:rFonts w:ascii=&quot;Cambria Math&quot; w:h-ansi=&quot;Cambria Math&quot;/&gt;&lt;wx:font wx:val=&quot;Cambria Math&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00051629" w:rsidRPr="009B2CC4">
        <w:fldChar w:fldCharType="end"/>
      </w:r>
      <w:r w:rsidRPr="009B2CC4">
        <w:instrText xml:space="preserve"> </w:instrText>
      </w:r>
      <w:r w:rsidR="00051629"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5" type="#_x0000_t75" style="width:58.45pt;height:16.35pt" o:ole="">
            <v:imagedata r:id="rId21" o:title=""/>
          </v:shape>
          <o:OLEObject Type="Embed" ProgID="Equation.DSMT4" ShapeID="_x0000_i1035" DrawAspect="Content" ObjectID="_1391671075" r:id="rId22"/>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F24F16" w:rsidRPr="009B2CC4">
        <w:t xml:space="preserve">, is represented in Fig. 2.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051629" w:rsidRPr="009B2CC4">
        <w:rPr>
          <w:bCs/>
        </w:rPr>
        <w:fldChar w:fldCharType="begin"/>
      </w:r>
      <w:r w:rsidR="00F24F16" w:rsidRPr="009B2CC4">
        <w:rPr>
          <w:bCs/>
        </w:rPr>
        <w:instrText xml:space="preserve"> QUOTE </w:instrText>
      </w:r>
      <w:r w:rsidR="00257EF5">
        <w:pict>
          <v:shape id="_x0000_i1036" type="#_x0000_t75" style="width:22.6pt;height:10.4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20&quot;/&gt;&lt;w:punctuationKerning/&gt;&lt;w:characterSpacingControl w:val=&quot;DontCompress&quot;/&gt;&lt;w:optimizeForBrowser/&gt;&lt;w:relyOnVML/&gt;&lt;w:allowPNG/&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1DAF&quot;/&gt;&lt;wsp:rsid wsp:val=&quot;000327C8&quot;/&gt;&lt;wsp:rsid wsp:val=&quot;00044422&quot;/&gt;&lt;wsp:rsid wsp:val=&quot;00074D29&quot;/&gt;&lt;wsp:rsid wsp:val=&quot;00092BCC&quot;/&gt;&lt;wsp:rsid wsp:val=&quot;000B44CC&quot;/&gt;&lt;wsp:rsid wsp:val=&quot;000D5D48&quot;/&gt;&lt;wsp:rsid wsp:val=&quot;000F2552&quot;/&gt;&lt;wsp:rsid wsp:val=&quot;0013722C&quot;/&gt;&lt;wsp:rsid wsp:val=&quot;00160C5F&quot;/&gt;&lt;wsp:rsid wsp:val=&quot;001801F5&quot;/&gt;&lt;wsp:rsid wsp:val=&quot;001A39BD&quot;/&gt;&lt;wsp:rsid wsp:val=&quot;001A5078&quot;/&gt;&lt;wsp:rsid wsp:val=&quot;001C2B40&quot;/&gt;&lt;wsp:rsid wsp:val=&quot;001C54DB&quot;/&gt;&lt;wsp:rsid wsp:val=&quot;001D5281&quot;/&gt;&lt;wsp:rsid wsp:val=&quot;001E615E&quot;/&gt;&lt;wsp:rsid wsp:val=&quot;00210CA6&quot;/&gt;&lt;wsp:rsid wsp:val=&quot;0021574E&quot;/&gt;&lt;wsp:rsid wsp:val=&quot;00217778&quot;/&gt;&lt;wsp:rsid wsp:val=&quot;002243A2&quot;/&gt;&lt;wsp:rsid wsp:val=&quot;0026612F&quot;/&gt;&lt;wsp:rsid wsp:val=&quot;00272706&quot;/&gt;&lt;wsp:rsid wsp:val=&quot;002739DE&quot;/&gt;&lt;wsp:rsid wsp:val=&quot;00274DFF&quot;/&gt;&lt;wsp:rsid wsp:val=&quot;00287B49&quot;/&gt;&lt;wsp:rsid wsp:val=&quot;002F0244&quot;/&gt;&lt;wsp:rsid wsp:val=&quot;002F465A&quot;/&gt;&lt;wsp:rsid wsp:val=&quot;0031066B&quot;/&gt;&lt;wsp:rsid wsp:val=&quot;003371AB&quot;/&gt;&lt;wsp:rsid wsp:val=&quot;00375C16&quot;/&gt;&lt;wsp:rsid wsp:val=&quot;00377F74&quot;/&gt;&lt;wsp:rsid wsp:val=&quot;003B768B&quot;/&gt;&lt;wsp:rsid wsp:val=&quot;003D63A3&quot;/&gt;&lt;wsp:rsid wsp:val=&quot;003E15FD&quot;/&gt;&lt;wsp:rsid wsp:val=&quot;0042025D&quot;/&gt;&lt;wsp:rsid wsp:val=&quot;00453256&quot;/&gt;&lt;wsp:rsid wsp:val=&quot;00460DDC&quot;/&gt;&lt;wsp:rsid wsp:val=&quot;00465FD8&quot;/&gt;&lt;wsp:rsid wsp:val=&quot;00467758&quot;/&gt;&lt;wsp:rsid wsp:val=&quot;0047298C&quot;/&gt;&lt;wsp:rsid wsp:val=&quot;00473BAD&quot;/&gt;&lt;wsp:rsid wsp:val=&quot;00474A8E&quot;/&gt;&lt;wsp:rsid wsp:val=&quot;00480F92&quot;/&gt;&lt;wsp:rsid wsp:val=&quot;004A070B&quot;/&gt;&lt;wsp:rsid wsp:val=&quot;004A5A44&quot;/&gt;&lt;wsp:rsid wsp:val=&quot;004B6004&quot;/&gt;&lt;wsp:rsid wsp:val=&quot;004C2AF1&quot;/&gt;&lt;wsp:rsid wsp:val=&quot;004D2F86&quot;/&gt;&lt;wsp:rsid wsp:val=&quot;004E2234&quot;/&gt;&lt;wsp:rsid wsp:val=&quot;004E49A1&quot;/&gt;&lt;wsp:rsid wsp:val=&quot;004E555C&quot;/&gt;&lt;wsp:rsid wsp:val=&quot;00526A11&quot;/&gt;&lt;wsp:rsid wsp:val=&quot;00532ED8&quot;/&gt;&lt;wsp:rsid wsp:val=&quot;00536118&quot;/&gt;&lt;wsp:rsid wsp:val=&quot;005551D3&quot;/&gt;&lt;wsp:rsid wsp:val=&quot;005861FF&quot;/&gt;&lt;wsp:rsid wsp:val=&quot;005A3A23&quot;/&gt;&lt;wsp:rsid wsp:val=&quot;005D7F31&quot;/&gt;&lt;wsp:rsid wsp:val=&quot;005E14B8&quot;/&gt;&lt;wsp:rsid wsp:val=&quot;005E59B7&quot;/&gt;&lt;wsp:rsid wsp:val=&quot;005F08CF&quot;/&gt;&lt;wsp:rsid wsp:val=&quot;00604D24&quot;/&gt;&lt;wsp:rsid wsp:val=&quot;00612B65&quot;/&gt;&lt;wsp:rsid wsp:val=&quot;00620257&quot;/&gt;&lt;wsp:rsid wsp:val=&quot;00627757&quot;/&gt;&lt;wsp:rsid wsp:val=&quot;006438F2&quot;/&gt;&lt;wsp:rsid wsp:val=&quot;006439FC&quot;/&gt;&lt;wsp:rsid wsp:val=&quot;00654357&quot;/&gt;&lt;wsp:rsid wsp:val=&quot;006951A4&quot;/&gt;&lt;wsp:rsid wsp:val=&quot;006A73F6&quot;/&gt;&lt;wsp:rsid wsp:val=&quot;006B2170&quot;/&gt;&lt;wsp:rsid wsp:val=&quot;006B782F&quot;/&gt;&lt;wsp:rsid wsp:val=&quot;006F2A64&quot;/&gt;&lt;wsp:rsid wsp:val=&quot;006F5AFC&quot;/&gt;&lt;wsp:rsid wsp:val=&quot;00704A5C&quot;/&gt;&lt;wsp:rsid wsp:val=&quot;0071435D&quot;/&gt;&lt;wsp:rsid wsp:val=&quot;007167CD&quot;/&gt;&lt;wsp:rsid wsp:val=&quot;00727B20&quot;/&gt;&lt;wsp:rsid wsp:val=&quot;00735237&quot;/&gt;&lt;wsp:rsid wsp:val=&quot;0074684B&quot;/&gt;&lt;wsp:rsid wsp:val=&quot;0075455D&quot;/&gt;&lt;wsp:rsid wsp:val=&quot;0076666D&quot;/&gt;&lt;wsp:rsid wsp:val=&quot;0077656D&quot;/&gt;&lt;wsp:rsid wsp:val=&quot;00796752&quot;/&gt;&lt;wsp:rsid wsp:val=&quot;007A76F1&quot;/&gt;&lt;wsp:rsid wsp:val=&quot;007D0B61&quot;/&gt;&lt;wsp:rsid wsp:val=&quot;007E0960&quot;/&gt;&lt;wsp:rsid wsp:val=&quot;007E09CD&quot;/&gt;&lt;wsp:rsid wsp:val=&quot;007F6CB5&quot;/&gt;&lt;wsp:rsid wsp:val=&quot;00826FD3&quot;/&gt;&lt;wsp:rsid wsp:val=&quot;00830B01&quot;/&gt;&lt;wsp:rsid wsp:val=&quot;008448F4&quot;/&gt;&lt;wsp:rsid wsp:val=&quot;008738EC&quot;/&gt;&lt;wsp:rsid wsp:val=&quot;00875A77&quot;/&gt;&lt;wsp:rsid wsp:val=&quot;008931B5&quot;/&gt;&lt;wsp:rsid wsp:val=&quot;008B360F&quot;/&gt;&lt;wsp:rsid wsp:val=&quot;00910F72&quot;/&gt;&lt;wsp:rsid wsp:val=&quot;00931DC6&quot;/&gt;&lt;wsp:rsid wsp:val=&quot;0093768B&quot;/&gt;&lt;wsp:rsid wsp:val=&quot;00991161&quot;/&gt;&lt;wsp:rsid wsp:val=&quot;0099171B&quot;/&gt;&lt;wsp:rsid wsp:val=&quot;009C0C2B&quot;/&gt;&lt;wsp:rsid wsp:val=&quot;009D3A35&quot;/&gt;&lt;wsp:rsid wsp:val=&quot;009E035B&quot;/&gt;&lt;wsp:rsid wsp:val=&quot;009E092C&quot;/&gt;&lt;wsp:rsid wsp:val=&quot;00A1039F&quot;/&gt;&lt;wsp:rsid wsp:val=&quot;00A22CE4&quot;/&gt;&lt;wsp:rsid wsp:val=&quot;00A35CAB&quot;/&gt;&lt;wsp:rsid wsp:val=&quot;00A51DE2&quot;/&gt;&lt;wsp:rsid wsp:val=&quot;00A7278F&quot;/&gt;&lt;wsp:rsid wsp:val=&quot;00A91622&quot;/&gt;&lt;wsp:rsid wsp:val=&quot;00AD1ECC&quot;/&gt;&lt;wsp:rsid wsp:val=&quot;00B03955&quot;/&gt;&lt;wsp:rsid wsp:val=&quot;00B15103&quot;/&gt;&lt;wsp:rsid wsp:val=&quot;00B24C94&quot;/&gt;&lt;wsp:rsid wsp:val=&quot;00B80A78&quot;/&gt;&lt;wsp:rsid wsp:val=&quot;00B858D5&quot;/&gt;&lt;wsp:rsid wsp:val=&quot;00B96C02&quot;/&gt;&lt;wsp:rsid wsp:val=&quot;00BB115D&quot;/&gt;&lt;wsp:rsid wsp:val=&quot;00BB7E6C&quot;/&gt;&lt;wsp:rsid wsp:val=&quot;00BC2A62&quot;/&gt;&lt;wsp:rsid wsp:val=&quot;00BD3224&quot;/&gt;&lt;wsp:rsid wsp:val=&quot;00BE1315&quot;/&gt;&lt;wsp:rsid wsp:val=&quot;00BE277E&quot;/&gt;&lt;wsp:rsid wsp:val=&quot;00BF4FB2&quot;/&gt;&lt;wsp:rsid wsp:val=&quot;00C03B32&quot;/&gt;&lt;wsp:rsid wsp:val=&quot;00C47DC8&quot;/&gt;&lt;wsp:rsid wsp:val=&quot;00C57D9E&quot;/&gt;&lt;wsp:rsid wsp:val=&quot;00C57DCF&quot;/&gt;&lt;wsp:rsid wsp:val=&quot;00C72DCC&quot;/&gt;&lt;wsp:rsid wsp:val=&quot;00C74643&quot;/&gt;&lt;wsp:rsid wsp:val=&quot;00C9366A&quot;/&gt;&lt;wsp:rsid wsp:val=&quot;00CB5171&quot;/&gt;&lt;wsp:rsid wsp:val=&quot;00CC58C2&quot;/&gt;&lt;wsp:rsid wsp:val=&quot;00CE1926&quot;/&gt;&lt;wsp:rsid wsp:val=&quot;00CE6B0A&quot;/&gt;&lt;wsp:rsid wsp:val=&quot;00CF2695&quot;/&gt;&lt;wsp:rsid wsp:val=&quot;00D036E8&quot;/&gt;&lt;wsp:rsid wsp:val=&quot;00D03C4B&quot;/&gt;&lt;wsp:rsid wsp:val=&quot;00D04E05&quot;/&gt;&lt;wsp:rsid wsp:val=&quot;00D11D82&quot;/&gt;&lt;wsp:rsid wsp:val=&quot;00D41F2C&quot;/&gt;&lt;wsp:rsid wsp:val=&quot;00D603C9&quot;/&gt;&lt;wsp:rsid wsp:val=&quot;00DC1E39&quot;/&gt;&lt;wsp:rsid wsp:val=&quot;00E2332A&quot;/&gt;&lt;wsp:rsid wsp:val=&quot;00E41DAF&quot;/&gt;&lt;wsp:rsid wsp:val=&quot;00E51DF9&quot;/&gt;&lt;wsp:rsid wsp:val=&quot;00E72427&quot;/&gt;&lt;wsp:rsid wsp:val=&quot;00E959DC&quot;/&gt;&lt;wsp:rsid wsp:val=&quot;00E96528&quot;/&gt;&lt;wsp:rsid wsp:val=&quot;00EA5051&quot;/&gt;&lt;wsp:rsid wsp:val=&quot;00EB0A78&quot;/&gt;&lt;wsp:rsid wsp:val=&quot;00ED69A3&quot;/&gt;&lt;wsp:rsid wsp:val=&quot;00EE01F4&quot;/&gt;&lt;wsp:rsid wsp:val=&quot;00EE2EF7&quot;/&gt;&lt;wsp:rsid wsp:val=&quot;00EF0127&quot;/&gt;&lt;wsp:rsid wsp:val=&quot;00EF39F0&quot;/&gt;&lt;wsp:rsid wsp:val=&quot;00F40B21&quot;/&gt;&lt;wsp:rsid wsp:val=&quot;00F5025D&quot;/&gt;&lt;wsp:rsid wsp:val=&quot;00F54F6F&quot;/&gt;&lt;wsp:rsid wsp:val=&quot;00F635CB&quot;/&gt;&lt;wsp:rsid wsp:val=&quot;00FA5A11&quot;/&gt;&lt;wsp:rsid wsp:val=&quot;00FC0E1F&quot;/&gt;&lt;wsp:rsid wsp:val=&quot;00FC2C90&quot;/&gt;&lt;wsp:rsid wsp:val=&quot;00FD2D78&quot;/&gt;&lt;/wsp:rsids&gt;&lt;/w:docPr&gt;&lt;w:body&gt;&lt;w:p wsp:rsidR=&quot;00000000&quot; wsp:rsidRDefault=&quot;00F40B21&quot;&gt;&lt;m:oMathPara&gt;&lt;m:oMath&gt;&lt;m:sSub&gt;&lt;m:sSubPr&gt;&lt;m:ctrlPr&gt;&lt;w:rPr&gt;&lt;w:rFonts w:ascii=&quot;Cambria Math&quot; w:fareast=&quot;Calibri&quot; w:h-ansi=&quot;Cambria Math&quot;/&gt;&lt;wx:font wx:val=&quot;Cambria Math&quot;/&gt;&lt;w:b-cs/&gt;&lt;w:i/&gt;&lt;/w:rPr&gt;&lt;/m:ctrlPr&gt;&lt;/m:sSubPr&gt;&lt;m:e&gt;&lt;m:r&gt;&lt;w:rPr&gt;&lt;w:rFonts w:ascii=&quot;Cambria Math&quot; w:h-ansi=&quot;Cambria Math&quot;/&gt;&lt;wx:font wx:val=&quot;Cambria Math&quot;/&gt;&lt;w:i/&gt;&lt;/w:rPr&gt;&lt;m:t&gt;Î±&lt;/m:t&gt;&lt;/m:r&gt;&lt;/m:e&gt;&lt;m:sub&gt;&lt;m:r&gt;&lt;m:rPr&gt;&lt;m:sty m:val=&quot;p&quot;/&gt;&lt;/m:rPr&gt;&lt;w:rPr&gt;&lt;w:rFonts w:ascii=&quot;Cambria Math&quot;/&gt;&lt;wx:font wx:val=&quot;Cambria Math&quot;/&gt;&lt;/w:rPr&gt;&lt;m:t&gt;de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00F24F16" w:rsidRPr="009B2CC4">
        <w:rPr>
          <w:bCs/>
        </w:rPr>
        <w:instrText xml:space="preserve"> </w:instrText>
      </w:r>
      <w:r w:rsidR="00051629" w:rsidRPr="009B2CC4">
        <w:rPr>
          <w:bCs/>
        </w:rPr>
        <w:fldChar w:fldCharType="separate"/>
      </w:r>
      <w:r w:rsidR="00F24F16" w:rsidRPr="009B2CC4">
        <w:rPr>
          <w:position w:val="-12"/>
        </w:rPr>
        <w:object w:dxaOrig="420" w:dyaOrig="360">
          <v:shape id="_x0000_i1037" type="#_x0000_t75" style="width:20.85pt;height:18.1pt" o:ole="">
            <v:imagedata r:id="rId24" o:title=""/>
          </v:shape>
          <o:OLEObject Type="Embed" ProgID="Equation.DSMT4" ShapeID="_x0000_i1037" DrawAspect="Content" ObjectID="_1391671076" r:id="rId25"/>
        </w:object>
      </w:r>
      <w:r w:rsidR="00051629" w:rsidRPr="009B2CC4">
        <w:rPr>
          <w:bCs/>
        </w:rPr>
        <w:fldChar w:fldCharType="end"/>
      </w:r>
      <w:r w:rsidR="00F24F16" w:rsidRPr="009B2CC4">
        <w:t>);</w:t>
      </w:r>
      <w:r w:rsidRPr="009B2CC4">
        <w:t xml:space="preserve"> see Fig</w:t>
      </w:r>
      <w:r w:rsidR="003F06ED" w:rsidRPr="009B2CC4">
        <w:t xml:space="preserve">. </w:t>
      </w:r>
      <w:r w:rsidRPr="009B2CC4">
        <w:t xml:space="preserve">3. This nominal design ensures a time-delay margin of the inner-loop of approximately 85 </w:t>
      </w:r>
      <w:proofErr w:type="spellStart"/>
      <w:r w:rsidRPr="009B2CC4">
        <w:rPr>
          <w:i/>
        </w:rPr>
        <w:t>msec</w:t>
      </w:r>
      <w:proofErr w:type="spellEnd"/>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F24F16" w:rsidRPr="00532ED8" w:rsidRDefault="00257EF5" w:rsidP="00F24F16">
      <w:pPr>
        <w:keepNext/>
        <w:jc w:val="center"/>
      </w:pPr>
      <w:r>
        <w:rPr>
          <w:noProof/>
        </w:rPr>
        <w:pict>
          <v:shape id="Picture 33" o:spid="_x0000_i1038" type="#_x0000_t75" style="width:401.4pt;height:211.15pt;visibility:visible">
            <v:imagedata r:id="rId26" o:title=""/>
          </v:shape>
        </w:pict>
      </w:r>
    </w:p>
    <w:p w:rsidR="00F24F16" w:rsidRDefault="00F24F16" w:rsidP="00F24F16">
      <w:pPr>
        <w:pStyle w:val="Caption"/>
        <w:jc w:val="center"/>
        <w:rPr>
          <w:lang w:val="en-US"/>
        </w:rPr>
      </w:pPr>
      <w:proofErr w:type="gramStart"/>
      <w:r w:rsidRPr="00D8208F">
        <w:rPr>
          <w:lang w:val="en-US"/>
        </w:rPr>
        <w:t>Figure 2.</w:t>
      </w:r>
      <w:proofErr w:type="gramEnd"/>
      <w:r w:rsidRPr="00D8208F">
        <w:rPr>
          <w:lang w:val="en-US"/>
        </w:rPr>
        <w:t xml:space="preserve"> 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p>
    <w:p w:rsidR="00F24F16" w:rsidRDefault="00F24F16" w:rsidP="00F24F16">
      <w:pPr>
        <w:rPr>
          <w:lang w:eastAsia="ru-RU"/>
        </w:rPr>
      </w:pPr>
    </w:p>
    <w:p w:rsidR="00F24F16" w:rsidRPr="00F24F16" w:rsidRDefault="00F24F16" w:rsidP="00F24F16">
      <w:pPr>
        <w:rPr>
          <w:lang w:eastAsia="ru-RU"/>
        </w:rPr>
      </w:pPr>
    </w:p>
    <w:tbl>
      <w:tblPr>
        <w:tblW w:w="9576" w:type="dxa"/>
        <w:jc w:val="center"/>
        <w:tblLook w:val="01E0"/>
      </w:tblPr>
      <w:tblGrid>
        <w:gridCol w:w="4806"/>
        <w:gridCol w:w="4770"/>
      </w:tblGrid>
      <w:tr w:rsidR="00F24F16" w:rsidRPr="00532ED8" w:rsidTr="00970A4B">
        <w:trPr>
          <w:jc w:val="center"/>
        </w:trPr>
        <w:tc>
          <w:tcPr>
            <w:tcW w:w="4806" w:type="dxa"/>
          </w:tcPr>
          <w:p w:rsidR="00F24F16" w:rsidRPr="00532ED8" w:rsidRDefault="00257EF5" w:rsidP="00970A4B">
            <w:pPr>
              <w:jc w:val="center"/>
            </w:pPr>
            <w:r>
              <w:rPr>
                <w:noProof/>
              </w:rPr>
              <w:pict>
                <v:shape id="Picture 20" o:spid="_x0000_i1039" type="#_x0000_t75" style="width:225.75pt;height:168.7pt;visibility:visible">
                  <v:imagedata r:id="rId27" o:title=""/>
                </v:shape>
              </w:pict>
            </w:r>
          </w:p>
        </w:tc>
        <w:tc>
          <w:tcPr>
            <w:tcW w:w="4770" w:type="dxa"/>
          </w:tcPr>
          <w:p w:rsidR="00F24F16" w:rsidRPr="00532ED8" w:rsidRDefault="00257EF5" w:rsidP="00970A4B">
            <w:pPr>
              <w:jc w:val="center"/>
            </w:pPr>
            <w:r>
              <w:rPr>
                <w:noProof/>
              </w:rPr>
              <w:pict>
                <v:shape id="Picture 21" o:spid="_x0000_i1040" type="#_x0000_t75" style="width:222.6pt;height:166.25pt;visibility:visible">
                  <v:imagedata r:id="rId28" o:title=""/>
                </v:shape>
              </w:pict>
            </w:r>
          </w:p>
        </w:tc>
      </w:tr>
      <w:tr w:rsidR="00F24F16" w:rsidRPr="00532ED8" w:rsidTr="00970A4B">
        <w:trPr>
          <w:jc w:val="center"/>
        </w:trPr>
        <w:tc>
          <w:tcPr>
            <w:tcW w:w="4806" w:type="dxa"/>
          </w:tcPr>
          <w:p w:rsidR="00F24F16" w:rsidRPr="00532ED8" w:rsidRDefault="00F24F16" w:rsidP="003F06ED">
            <w:pPr>
              <w:jc w:val="center"/>
            </w:pPr>
            <w:r w:rsidRPr="00532ED8">
              <w:t>(a) Angle of attac</w:t>
            </w:r>
            <w:r w:rsidR="003F06ED">
              <w:t>k, α</w:t>
            </w:r>
            <w:r w:rsidR="003F06ED" w:rsidRPr="00532ED8">
              <w:t xml:space="preserve"> </w:t>
            </w:r>
          </w:p>
        </w:tc>
        <w:tc>
          <w:tcPr>
            <w:tcW w:w="4770" w:type="dxa"/>
          </w:tcPr>
          <w:p w:rsidR="00F24F16" w:rsidRPr="00532ED8" w:rsidRDefault="00F24F16" w:rsidP="00970A4B">
            <w:pPr>
              <w:jc w:val="center"/>
            </w:pPr>
            <w:r w:rsidRPr="00532ED8">
              <w:t xml:space="preserve">(b) Elevator deflection, </w:t>
            </w:r>
            <w:r w:rsidRPr="00532ED8">
              <w:rPr>
                <w:position w:val="-12"/>
              </w:rPr>
              <w:object w:dxaOrig="260" w:dyaOrig="360">
                <v:shape id="_x0000_i1041" type="#_x0000_t75" style="width:13.55pt;height:20.85pt" o:ole="">
                  <v:imagedata r:id="rId29" o:title=""/>
                </v:shape>
                <o:OLEObject Type="Embed" ProgID="Equation.DSMT4" ShapeID="_x0000_i1041" DrawAspect="Content" ObjectID="_1391671077" r:id="rId30"/>
              </w:object>
            </w:r>
          </w:p>
        </w:tc>
      </w:tr>
    </w:tbl>
    <w:p w:rsidR="00F24F16" w:rsidRPr="00E35AB8" w:rsidRDefault="00F24F16" w:rsidP="00F24F16">
      <w:pPr>
        <w:pStyle w:val="Caption"/>
        <w:jc w:val="center"/>
        <w:rPr>
          <w:rFonts w:ascii="Cambria Math" w:hAnsi="Cambria Math"/>
          <w:lang w:val="en-US"/>
        </w:rPr>
      </w:pPr>
      <w:proofErr w:type="gramStart"/>
      <w:r w:rsidRPr="00E35AB8">
        <w:rPr>
          <w:lang w:val="en-US"/>
        </w:rPr>
        <w:t>Figure 3.</w:t>
      </w:r>
      <w:proofErr w:type="gramEnd"/>
      <w:r w:rsidRPr="00E35AB8">
        <w:rPr>
          <w:lang w:val="en-US"/>
        </w:rPr>
        <w:t xml:space="preserve"> </w:t>
      </w:r>
      <w:proofErr w:type="gramStart"/>
      <w:r w:rsidRPr="00E35AB8">
        <w:rPr>
          <w:lang w:val="en-US"/>
        </w:rPr>
        <w:t>Prototype Design.</w:t>
      </w:r>
      <w:proofErr w:type="gramEnd"/>
      <w:r w:rsidRPr="00E35AB8">
        <w:rPr>
          <w:lang w:val="en-US"/>
        </w:rPr>
        <w:t xml:space="preserve"> 3 deg-AOA step response for the</w:t>
      </w:r>
      <w:r w:rsidR="00E35AB8" w:rsidRPr="00E35AB8">
        <w:rPr>
          <w:lang w:val="en-US"/>
        </w:rPr>
        <w:t xml:space="preserve"> nominal</w:t>
      </w:r>
      <w:r w:rsidRPr="00E35AB8">
        <w:rPr>
          <w:lang w:val="en-US"/>
        </w:rPr>
        <w:t xml:space="preserve"> prototype design</w:t>
      </w:r>
    </w:p>
    <w:p w:rsidR="00A66D0C" w:rsidRPr="00D8208F" w:rsidRDefault="00A66D0C" w:rsidP="00F24F16">
      <w:pPr>
        <w:pStyle w:val="Caption"/>
        <w:spacing w:before="0" w:line="360" w:lineRule="auto"/>
        <w:ind w:firstLine="288"/>
        <w:jc w:val="center"/>
        <w:rPr>
          <w:b w:val="0"/>
          <w:lang w:val="en-US"/>
        </w:rPr>
      </w:pPr>
    </w:p>
    <w:p w:rsidR="00E35AB8" w:rsidRPr="009B2CC4" w:rsidRDefault="00F24F16" w:rsidP="00E35AB8">
      <w:pPr>
        <w:pStyle w:val="Text"/>
        <w:spacing w:line="320" w:lineRule="exact"/>
      </w:pPr>
      <w:r>
        <w:br w:type="page"/>
      </w:r>
      <w:r w:rsidR="003F06ED" w:rsidRPr="009B2CC4">
        <w:lastRenderedPageBreak/>
        <w:t>Next we</w:t>
      </w:r>
      <w:r w:rsidR="00A66D0C" w:rsidRPr="009B2CC4">
        <w:t xml:space="preserve"> outline the key steps of the</w:t>
      </w:r>
      <w:r w:rsidR="003F06ED" w:rsidRPr="009B2CC4">
        <w:t xml:space="preserve"> application of the</w:t>
      </w:r>
      <w:r w:rsidR="00A66D0C" w:rsidRPr="009B2CC4">
        <w:t xml:space="preserve"> PSI method </w:t>
      </w:r>
      <w:r w:rsidR="003F06ED" w:rsidRPr="009B2CC4">
        <w:t>for</w:t>
      </w:r>
      <w:r w:rsidR="00A66D0C" w:rsidRPr="009B2CC4">
        <w:t xml:space="preserve"> the design optimization of the</w:t>
      </w:r>
      <w:r w:rsidR="00A66D0C" w:rsidRPr="009B2CC4">
        <w:rPr>
          <w:rFonts w:ascii="Monotype Corsiva" w:hAnsi="Monotype Corsiva" w:cs="Monotype Corsiva"/>
          <w:sz w:val="28"/>
          <w:szCs w:val="28"/>
        </w:rPr>
        <w:t xml:space="preserve"> L</w:t>
      </w:r>
      <w:r w:rsidR="00A66D0C" w:rsidRPr="009B2CC4">
        <w:rPr>
          <w:vertAlign w:val="subscript"/>
        </w:rPr>
        <w:t>1</w:t>
      </w:r>
      <w:r w:rsidR="00E35AB8" w:rsidRPr="009B2CC4">
        <w:t xml:space="preserve"> FCS for the NASA GTM aircraft</w:t>
      </w:r>
      <w:r w:rsidR="00A66D0C" w:rsidRPr="009B2CC4">
        <w:t>. In particular, the objective of the optimization task is to minimize the difference between the desired and actual responses, while ensuring s</w:t>
      </w:r>
      <w:r w:rsidR="00E35AB8" w:rsidRPr="009B2CC4">
        <w:t xml:space="preserve">atisfactory FQ, desired robustness margins, and </w:t>
      </w:r>
      <w:r w:rsidR="003F06ED" w:rsidRPr="009B2CC4">
        <w:t xml:space="preserve">reasonable </w:t>
      </w:r>
      <w:r w:rsidR="00E35AB8" w:rsidRPr="009B2CC4">
        <w:t>actuator activity</w:t>
      </w:r>
      <w:r w:rsidR="00A66D0C" w:rsidRPr="009B2CC4">
        <w:t>. The 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66D0C" w:rsidRPr="009B2CC4" w:rsidRDefault="002568D2" w:rsidP="002568D2">
      <w:pPr>
        <w:pStyle w:val="Text"/>
        <w:spacing w:line="320" w:lineRule="exact"/>
      </w:pPr>
      <w:r w:rsidRPr="009B2CC4">
        <w:t>We note that, a</w:t>
      </w:r>
      <w:r w:rsidR="00A66D0C" w:rsidRPr="009B2CC4">
        <w:t>lthough both the PSI and the software package MOVI</w:t>
      </w:r>
      <w:r w:rsidR="00051629" w:rsidRPr="009B2CC4">
        <w:fldChar w:fldCharType="begin" w:fldLock="1"/>
      </w:r>
      <w:r w:rsidR="00A66D0C" w:rsidRPr="009B2CC4">
        <w:instrText xml:space="preserve">ADDIN Mendeley Citation{12eb3584-f471-43a5-bc2d-f13a9e7c5fe9} CSL_CITATION  { "citationItems" : [ { "id" : "ITEM-1", "itemData" : { "author" : [ { "family" : "Statnikov", "given" : "R.B." }, { "family" : "Statnikov", "given" : "A.R." } ], "id" : "ITEM-1", "note" : "\u003cm:note\u003e\u003c/m:note\u003e", "number" : "1.4", "title" : "Software Package MOVI 1.4 for Windows: User\u00eds Manual, Certificate of Registration.", "type" : "article" }, "uris" : [ "http://www.mendeley.com/documents/?uuid=12eb3584-f471-43a5-bc2d-f13a9e7c5fe9" ] } ], "mendeley" : { "previouslyFormattedCitation" : "[18]" }, "properties" : { "noteIndex" : 0 }, "schema" : "https://github.com/citation-style-language/schema/raw/master/csl-citation.json" } </w:instrText>
      </w:r>
      <w:r w:rsidR="00051629" w:rsidRPr="009B2CC4">
        <w:fldChar w:fldCharType="end"/>
      </w:r>
      <w:r w:rsidRPr="009B2CC4">
        <w:t xml:space="preserve"> 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051629" w:rsidRPr="009B2CC4">
        <w:fldChar w:fldCharType="begin" w:fldLock="1"/>
      </w:r>
      <w:r w:rsidRPr="009B2CC4">
        <w:instrText xml:space="preserve">ADDIN Mendeley Citation{336f7fe9-11c5-4a17-816f-02732d24d1be} CSL_CITATION  { "citationItems" : [ { "id" : "ITEM-1", "itemData" : { "URL" : "http://www.mathworks.com/", "author" : [ { "family" : "MathWorks", "given" : "" } ], "container-title" : "MathWorks", "id" : "ITEM-1", "issued" : { "date-parts" : [ [ "2011" ] ] }, "title" : "MathWorks - MATLAB and Simulink for Technical Computing", "type" : "webpage" }, "uris" : [ "http://www.mendeley.com/documents/?uuid=336f7fe9-11c5-4a17-816f-02732d24d1be" ] } ], "mendeley" : { "previouslyFormattedCitation" : "[19]" }, "properties" : { "noteIndex" : 0 }, "schema" : "https://github.com/citation-style-language/schema/raw/master/csl-citation.json" } </w:instrText>
      </w:r>
      <w:r w:rsidR="00051629" w:rsidRPr="009B2CC4">
        <w:fldChar w:fldCharType="separate"/>
      </w:r>
      <w:r w:rsidRPr="009B2CC4">
        <w:rPr>
          <w:noProof/>
        </w:rPr>
        <w:t>[19]</w:t>
      </w:r>
      <w:r w:rsidR="00051629" w:rsidRPr="009B2CC4">
        <w:fldChar w:fldCharType="end"/>
      </w:r>
      <w:r w:rsidR="00A66D0C" w:rsidRPr="009B2CC4">
        <w:t xml:space="preserve">, and are based on 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2568D2" w:rsidRDefault="002568D2" w:rsidP="002568D2">
      <w:pPr>
        <w:pStyle w:val="Text"/>
        <w:spacing w:line="320" w:lineRule="exact"/>
      </w:pPr>
    </w:p>
    <w:p w:rsidR="008B527B" w:rsidRPr="00532ED8" w:rsidRDefault="008B527B" w:rsidP="002568D2">
      <w:pPr>
        <w:pStyle w:val="Text"/>
        <w:spacing w:line="320" w:lineRule="exact"/>
      </w:pPr>
    </w:p>
    <w:p w:rsidR="00A66D0C" w:rsidRPr="009B2CC4" w:rsidRDefault="00A66D0C" w:rsidP="00A66F06">
      <w:pPr>
        <w:pStyle w:val="Heading3"/>
        <w:spacing w:after="120" w:line="360" w:lineRule="auto"/>
        <w:ind w:firstLine="288"/>
        <w:rPr>
          <w:sz w:val="28"/>
          <w:szCs w:val="28"/>
        </w:rPr>
      </w:pPr>
      <w:r w:rsidRPr="009B2CC4">
        <w:rPr>
          <w:sz w:val="28"/>
          <w:szCs w:val="28"/>
        </w:rPr>
        <w:t xml:space="preserve">III. </w:t>
      </w:r>
      <w:r w:rsidR="008B527B" w:rsidRPr="009B2CC4">
        <w:rPr>
          <w:sz w:val="28"/>
          <w:szCs w:val="28"/>
        </w:rPr>
        <w:t>Formulation</w:t>
      </w:r>
      <w:r w:rsidRPr="009B2CC4">
        <w:rPr>
          <w:sz w:val="28"/>
          <w:szCs w:val="28"/>
        </w:rPr>
        <w:t xml:space="preserve"> of the Optimization </w:t>
      </w:r>
      <w:r w:rsidR="008B527B" w:rsidRPr="009B2CC4">
        <w:rPr>
          <w:sz w:val="28"/>
          <w:szCs w:val="28"/>
        </w:rPr>
        <w:t>Problem</w:t>
      </w:r>
    </w:p>
    <w:p w:rsidR="00A66D0C" w:rsidRPr="009B2CC4" w:rsidRDefault="00A66D0C" w:rsidP="00920C4A">
      <w:pPr>
        <w:spacing w:after="120" w:line="320" w:lineRule="exact"/>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A66F06">
      <w:pPr>
        <w:pStyle w:val="Heading4"/>
        <w:spacing w:before="0" w:after="120" w:line="360" w:lineRule="auto"/>
        <w:ind w:firstLine="288"/>
        <w:rPr>
          <w:sz w:val="26"/>
          <w:szCs w:val="26"/>
        </w:rPr>
      </w:pPr>
      <w:bookmarkStart w:id="2" w:name="_Toc276462736"/>
      <w:r w:rsidRPr="009B2CC4">
        <w:rPr>
          <w:sz w:val="26"/>
          <w:szCs w:val="26"/>
        </w:rPr>
        <w:t xml:space="preserve">III.A. </w:t>
      </w:r>
      <w:r w:rsidR="008B527B" w:rsidRPr="009B2CC4">
        <w:rPr>
          <w:sz w:val="26"/>
          <w:szCs w:val="26"/>
        </w:rPr>
        <w:t xml:space="preserve">Design Variables and </w:t>
      </w:r>
      <w:r w:rsidRPr="009B2CC4">
        <w:rPr>
          <w:sz w:val="26"/>
          <w:szCs w:val="26"/>
        </w:rPr>
        <w:t>Criteria</w:t>
      </w:r>
      <w:bookmarkEnd w:id="2"/>
    </w:p>
    <w:p w:rsidR="00A66D0C" w:rsidRPr="009B2CC4" w:rsidRDefault="00A66D0C" w:rsidP="00A66F06">
      <w:pPr>
        <w:pStyle w:val="Heading5"/>
        <w:spacing w:before="0" w:line="360" w:lineRule="auto"/>
        <w:ind w:firstLine="288"/>
      </w:pPr>
      <w:r w:rsidRPr="009B2CC4">
        <w:t>Design Variables</w:t>
      </w:r>
    </w:p>
    <w:p w:rsidR="00A66D0C" w:rsidRPr="009B2CC4" w:rsidRDefault="00A66D0C" w:rsidP="00920C4A">
      <w:pPr>
        <w:spacing w:after="120" w:line="320" w:lineRule="exact"/>
        <w:ind w:firstLine="288"/>
      </w:pPr>
      <w:r w:rsidRPr="009B2CC4">
        <w:t xml:space="preserve">Since the primary objective is to improve the FQ of the prototype design while guaranteeing satisfactory robustness margins, we include the natural frequency and the damping ratio of the </w:t>
      </w:r>
      <w:r w:rsidR="00920C4A" w:rsidRPr="009B2CC4">
        <w:t>eigenvalues</w:t>
      </w:r>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see Fig.</w:t>
      </w:r>
      <w:r w:rsidRPr="009B2CC4">
        <w:t xml:space="preserve"> 2.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920C4A">
      <w:pPr>
        <w:pStyle w:val="List"/>
        <w:numPr>
          <w:ilvl w:val="0"/>
          <w:numId w:val="10"/>
        </w:numPr>
        <w:spacing w:after="120" w:line="320" w:lineRule="exact"/>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r w:rsidR="00920C4A" w:rsidRPr="009B2CC4">
        <w:rPr>
          <w:i/>
          <w:iCs/>
          <w:sz w:val="20"/>
          <w:szCs w:val="20"/>
          <w:lang w:val="en-US"/>
        </w:rPr>
        <w:t>eigenvalues</w:t>
      </w:r>
      <w:r w:rsidRPr="009B2CC4">
        <w:rPr>
          <w:i/>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A66D0C" w:rsidRPr="009B2CC4" w:rsidRDefault="00A66D0C" w:rsidP="00920C4A">
      <w:pPr>
        <w:pStyle w:val="List"/>
        <w:numPr>
          <w:ilvl w:val="0"/>
          <w:numId w:val="10"/>
        </w:numPr>
        <w:spacing w:after="120" w:line="320" w:lineRule="exact"/>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r w:rsidR="00920C4A" w:rsidRPr="009B2CC4">
        <w:rPr>
          <w:i/>
          <w:iCs/>
          <w:sz w:val="20"/>
          <w:szCs w:val="20"/>
          <w:lang w:val="en-US"/>
        </w:rPr>
        <w:t>eigenvalues (dimensionless)</w:t>
      </w:r>
    </w:p>
    <w:p w:rsidR="00A66D0C" w:rsidRPr="009B2CC4" w:rsidRDefault="00A66D0C" w:rsidP="00920C4A">
      <w:pPr>
        <w:pStyle w:val="List"/>
        <w:numPr>
          <w:ilvl w:val="0"/>
          <w:numId w:val="10"/>
        </w:numPr>
        <w:spacing w:after="120" w:line="320" w:lineRule="exact"/>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r w:rsidRPr="009B2CC4">
        <w:rPr>
          <w:i/>
          <w:sz w:val="20"/>
          <w:szCs w:val="20"/>
          <w:lang w:val="en-US"/>
        </w:rPr>
        <w:t>rad/sec</w:t>
      </w:r>
      <w:r w:rsidRPr="009B2CC4">
        <w:rPr>
          <w:sz w:val="20"/>
          <w:szCs w:val="20"/>
          <w:lang w:val="en-US"/>
        </w:rPr>
        <w:t>)</w:t>
      </w:r>
    </w:p>
    <w:p w:rsidR="00A66D0C" w:rsidRPr="009B2CC4" w:rsidRDefault="00A66D0C" w:rsidP="00920C4A">
      <w:pPr>
        <w:pStyle w:val="List"/>
        <w:numPr>
          <w:ilvl w:val="0"/>
          <w:numId w:val="10"/>
        </w:numPr>
        <w:spacing w:after="120" w:line="320" w:lineRule="exact"/>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920C4A" w:rsidRDefault="00920C4A" w:rsidP="00A66F06">
      <w:pPr>
        <w:pStyle w:val="Heading5"/>
        <w:spacing w:before="0" w:line="360" w:lineRule="auto"/>
        <w:ind w:firstLine="288"/>
      </w:pPr>
    </w:p>
    <w:p w:rsidR="00A66D0C" w:rsidRPr="00A42477" w:rsidRDefault="00A66D0C" w:rsidP="00A66F06">
      <w:pPr>
        <w:pStyle w:val="Heading5"/>
        <w:spacing w:before="0" w:line="360" w:lineRule="auto"/>
        <w:ind w:firstLine="288"/>
      </w:pPr>
      <w:r w:rsidRPr="00A42477">
        <w:t>Criteria and Pseudo-Criteria</w:t>
      </w:r>
    </w:p>
    <w:p w:rsidR="00A66D0C" w:rsidRPr="00532ED8" w:rsidRDefault="00A66D0C" w:rsidP="00920C4A">
      <w:pPr>
        <w:spacing w:after="120" w:line="320" w:lineRule="exact"/>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loop performance metrics are included in the design procedure. The metrics considered can thus be </w:t>
      </w:r>
      <w:r>
        <w:t>classified in three categories:</w:t>
      </w:r>
    </w:p>
    <w:p w:rsidR="00A66D0C" w:rsidRPr="00532ED8" w:rsidRDefault="00A66D0C" w:rsidP="00920C4A">
      <w:pPr>
        <w:numPr>
          <w:ilvl w:val="0"/>
          <w:numId w:val="8"/>
        </w:numPr>
        <w:tabs>
          <w:tab w:val="clear" w:pos="720"/>
          <w:tab w:val="num" w:pos="-450"/>
        </w:tabs>
        <w:autoSpaceDE w:val="0"/>
        <w:autoSpaceDN w:val="0"/>
        <w:adjustRightInd w:val="0"/>
        <w:spacing w:after="120" w:line="320" w:lineRule="exact"/>
        <w:ind w:left="360" w:firstLine="288"/>
        <w:rPr>
          <w:i/>
          <w:iCs/>
        </w:rPr>
      </w:pPr>
      <w:r w:rsidRPr="00532ED8">
        <w:rPr>
          <w:i/>
          <w:iCs/>
        </w:rPr>
        <w:lastRenderedPageBreak/>
        <w:t>Pilot-off-the-loop performance metrics;</w:t>
      </w:r>
    </w:p>
    <w:p w:rsidR="00A66D0C" w:rsidRPr="00532ED8" w:rsidRDefault="00A66D0C" w:rsidP="00920C4A">
      <w:pPr>
        <w:numPr>
          <w:ilvl w:val="0"/>
          <w:numId w:val="8"/>
        </w:numPr>
        <w:tabs>
          <w:tab w:val="clear" w:pos="720"/>
          <w:tab w:val="num" w:pos="-450"/>
        </w:tabs>
        <w:autoSpaceDE w:val="0"/>
        <w:autoSpaceDN w:val="0"/>
        <w:adjustRightInd w:val="0"/>
        <w:spacing w:after="120" w:line="320" w:lineRule="exact"/>
        <w:ind w:left="360" w:firstLine="288"/>
        <w:rPr>
          <w:i/>
          <w:iCs/>
        </w:rPr>
      </w:pPr>
      <w:r w:rsidRPr="00532ED8">
        <w:rPr>
          <w:i/>
          <w:iCs/>
        </w:rPr>
        <w:t>Robustness metrics;</w:t>
      </w:r>
    </w:p>
    <w:p w:rsidR="00A66D0C" w:rsidRPr="00532ED8" w:rsidRDefault="00A66D0C" w:rsidP="00920C4A">
      <w:pPr>
        <w:numPr>
          <w:ilvl w:val="0"/>
          <w:numId w:val="8"/>
        </w:numPr>
        <w:tabs>
          <w:tab w:val="clear" w:pos="720"/>
          <w:tab w:val="num" w:pos="-450"/>
        </w:tabs>
        <w:autoSpaceDE w:val="0"/>
        <w:autoSpaceDN w:val="0"/>
        <w:adjustRightInd w:val="0"/>
        <w:spacing w:after="120" w:line="320" w:lineRule="exact"/>
        <w:ind w:left="360" w:firstLine="288"/>
        <w:rPr>
          <w:i/>
          <w:iCs/>
        </w:rPr>
      </w:pPr>
      <w:r w:rsidRPr="00532ED8">
        <w:rPr>
          <w:i/>
          <w:iCs/>
        </w:rPr>
        <w:t>Flying qualities and PIO metrics.</w:t>
      </w:r>
    </w:p>
    <w:p w:rsidR="00A66D0C" w:rsidRDefault="00A66D0C" w:rsidP="00920C4A">
      <w:pPr>
        <w:spacing w:after="120" w:line="320" w:lineRule="exact"/>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051629">
        <w:fldChar w:fldCharType="begin" w:fldLock="1"/>
      </w:r>
      <w:r>
        <w:instrText xml:space="preserve">ADDIN Mendeley Citation{cf6eee00-3037-48e9-af6d-e87aaa509b12} CSL_CITATION  { "citationItems" : [ { "id" : "ITEM-1", "itemData" : { "author" : [ { "family" : "Stepanyan", "given" : "Vahram" }, { "family" : "Krishnakumar", "given" : "K" }, { "family" : "Nguyen", "given" : "N" }, { "family" : "Van Eykeren", "given" : "L" } ], "container-title" : "Control", "id" : "ITEM-1", "issue" : "August", "issued" : { "date-parts" : [ [ "2009" ] ] }, "note" : "\u003cm:note\u003e\u003c/m:note\u003e", "page" : "1-19", "publisher" : "AIAA", "title" : "Stability and Performance Metrics for Adaptive Flight Control", "type" : "article-journal" }, "uris" : [ "http://www.mendeley.com/documents/?uuid=cf6eee00-3037-48e9-af6d-e87aaa509b12" ] } ], "mendeley" : { "previouslyFormattedCitation" : "[20]" }, "properties" : { "noteIndex" : 0 }, "schema" : "https://github.com/citation-style-language/schema/raw/master/csl-citation.json" } </w:instrText>
      </w:r>
      <w:r w:rsidR="00051629">
        <w:fldChar w:fldCharType="separate"/>
      </w:r>
      <w:r w:rsidRPr="00D873B2">
        <w:rPr>
          <w:noProof/>
        </w:rPr>
        <w:t>[20]</w:t>
      </w:r>
      <w:r w:rsidR="00051629">
        <w:fldChar w:fldCharType="end"/>
      </w:r>
      <w:r w:rsidRPr="00532ED8">
        <w:t xml:space="preserve"> for the evaluation of aircraft augmented with an adaptive FCS.</w:t>
      </w:r>
    </w:p>
    <w:p w:rsidR="00A66D0C" w:rsidRPr="00532ED8" w:rsidRDefault="00A66D0C" w:rsidP="00920C4A">
      <w:pPr>
        <w:spacing w:after="120" w:line="320" w:lineRule="exact"/>
        <w:ind w:firstLine="288"/>
      </w:pPr>
      <w:proofErr w:type="gramStart"/>
      <w:r w:rsidRPr="00532ED8">
        <w:rPr>
          <w:b/>
          <w:i/>
        </w:rPr>
        <w:t>Pilot-off-the-Loop Performance Metrics.</w:t>
      </w:r>
      <w:proofErr w:type="gramEnd"/>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Fig.</w:t>
      </w:r>
      <w:r w:rsidRPr="00532ED8">
        <w:t xml:space="preserve"> </w:t>
      </w:r>
      <w:r>
        <w:t>3</w:t>
      </w:r>
      <w:r w:rsidRPr="00532ED8">
        <w:t xml:space="preserve">), starting from a wings-level flight condition. The metrics capture the deviation of the actual response of the aircraft </w:t>
      </w:r>
      <w:r w:rsidR="003F06ED">
        <w:t>from a given desired respons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920C4A">
      <w:pPr>
        <w:spacing w:after="120" w:line="320" w:lineRule="exact"/>
        <w:ind w:firstLine="288"/>
      </w:pPr>
      <w:r w:rsidRPr="00920C4A">
        <w:t>Next we provide a description of the metrics included in the study. First, however</w:t>
      </w:r>
      <w:r>
        <w:t>,</w:t>
      </w:r>
      <w:r w:rsidR="00A66D0C" w:rsidRPr="00532ED8">
        <w:t xml:space="preserve"> we need to introduce some key notation to facilitate the definition of these metrics. </w:t>
      </w:r>
      <w:r>
        <w:t>Along</w:t>
      </w:r>
      <w:r w:rsidR="00A66D0C" w:rsidRPr="00532ED8">
        <w:t xml:space="preserve"> with the previously defined </w:t>
      </w:r>
      <w:r>
        <w:t>AOA</w:t>
      </w:r>
      <w:r w:rsidR="00051629">
        <w:fldChar w:fldCharType="begin"/>
      </w:r>
      <w:r w:rsidR="00051629">
        <w:fldChar w:fldCharType="end"/>
      </w:r>
      <w:r w:rsidR="00A66D0C" w:rsidRPr="00532ED8">
        <w:t xml:space="preserve"> </w:t>
      </w:r>
      <w:r>
        <w:t>(</w:t>
      </w:r>
      <w:r w:rsidR="00A66D0C" w:rsidRPr="00C925E0">
        <w:rPr>
          <w:position w:val="-6"/>
        </w:rPr>
        <w:object w:dxaOrig="240" w:dyaOrig="220">
          <v:shape id="_x0000_i1042" type="#_x0000_t75" style="width:12.15pt;height:11.15pt" o:ole="">
            <v:imagedata r:id="rId31" o:title=""/>
          </v:shape>
          <o:OLEObject Type="Embed" ProgID="Equation.DSMT4" ShapeID="_x0000_i1042" DrawAspect="Content" ObjectID="_1391671078" r:id="rId32"/>
        </w:object>
      </w:r>
      <w:r>
        <w:t>)</w:t>
      </w:r>
      <w:r w:rsidR="00A66D0C" w:rsidRPr="00532ED8">
        <w:t xml:space="preserve"> and</w:t>
      </w:r>
      <w:r>
        <w:t xml:space="preserve"> AOA desired response (</w:t>
      </w:r>
      <w:r w:rsidR="00A66D0C" w:rsidRPr="00C925E0">
        <w:rPr>
          <w:position w:val="-12"/>
        </w:rPr>
        <w:object w:dxaOrig="420" w:dyaOrig="360">
          <v:shape id="_x0000_i1043" type="#_x0000_t75" style="width:20.85pt;height:18.1pt" o:ole="">
            <v:imagedata r:id="rId33" o:title=""/>
          </v:shape>
          <o:OLEObject Type="Embed" ProgID="Equation.DSMT4" ShapeID="_x0000_i1043" DrawAspect="Content" ObjectID="_1391671079" r:id="rId34"/>
        </w:object>
      </w:r>
      <w:r>
        <w:t>)</w:t>
      </w:r>
      <w:r w:rsidR="00051629">
        <w:fldChar w:fldCharType="begin"/>
      </w:r>
      <w:r w:rsidR="00051629">
        <w:fldChar w:fldCharType="end"/>
      </w:r>
      <w:r w:rsidR="00A66D0C" w:rsidRPr="00532ED8">
        <w:rPr>
          <w:bCs/>
        </w:rPr>
        <w:t>,</w:t>
      </w:r>
      <w:r w:rsidR="00A66D0C" w:rsidRPr="00C925E0">
        <w:rPr>
          <w:position w:val="-12"/>
        </w:rPr>
        <w:object w:dxaOrig="460" w:dyaOrig="360">
          <v:shape id="_x0000_i1044" type="#_x0000_t75" style="width:24pt;height:18.1pt" o:ole="">
            <v:imagedata r:id="rId35" o:title=""/>
          </v:shape>
          <o:OLEObject Type="Embed" ProgID="Equation.DSMT4" ShapeID="_x0000_i1044" DrawAspect="Content" ObjectID="_1391671080" r:id="rId36"/>
        </w:object>
      </w:r>
      <w:r w:rsidR="00A66D0C" w:rsidRPr="00532ED8">
        <w:t xml:space="preserve"> is</w:t>
      </w:r>
      <w:r>
        <w:t xml:space="preserve"> used here to denote </w:t>
      </w:r>
      <w:r w:rsidR="00A66D0C" w:rsidRPr="00532ED8">
        <w:t xml:space="preserve">the angle-of-attack pilot command; </w:t>
      </w:r>
      <w:r w:rsidR="00051629">
        <w:fldChar w:fldCharType="begin"/>
      </w:r>
      <w:r w:rsidR="00051629">
        <w:fldChar w:fldCharType="end"/>
      </w:r>
      <w:r w:rsidR="00051629">
        <w:fldChar w:fldCharType="begin"/>
      </w:r>
      <w:r w:rsidR="00051629">
        <w:fldChar w:fldCharType="end"/>
      </w:r>
      <w:r w:rsidR="00A66D0C" w:rsidRPr="00C925E0">
        <w:rPr>
          <w:position w:val="-12"/>
        </w:rPr>
        <w:object w:dxaOrig="420" w:dyaOrig="360">
          <v:shape id="_x0000_i1045" type="#_x0000_t75" style="width:20.85pt;height:18.1pt" o:ole="">
            <v:imagedata r:id="rId37" o:title=""/>
          </v:shape>
          <o:OLEObject Type="Embed" ProgID="Equation.DSMT4" ShapeID="_x0000_i1045" DrawAspect="Content" ObjectID="_1391671081" r:id="rId38"/>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46" type="#_x0000_t75" style="width:20.85pt;height:18.1pt" o:ole="">
            <v:imagedata r:id="rId39" o:title=""/>
          </v:shape>
          <o:OLEObject Type="Embed" ProgID="Equation.DSMT4" ShapeID="_x0000_i1046" DrawAspect="Content" ObjectID="_1391671082" r:id="rId40"/>
        </w:object>
      </w:r>
      <w:r w:rsidR="00A66D0C" w:rsidRPr="00532ED8">
        <w:t>is the roll-rate</w:t>
      </w:r>
      <w:r>
        <w:t xml:space="preserve"> </w:t>
      </w:r>
      <w:r w:rsidR="00A66D0C" w:rsidRPr="00532ED8">
        <w:t xml:space="preserve">desired response; </w:t>
      </w:r>
      <w:r w:rsidR="00051629">
        <w:fldChar w:fldCharType="begin"/>
      </w:r>
      <w:r w:rsidR="00051629">
        <w:fldChar w:fldCharType="end"/>
      </w:r>
      <w:proofErr w:type="spellStart"/>
      <w:proofErr w:type="gramStart"/>
      <w:r w:rsidR="00A66D0C" w:rsidRPr="00C925E0">
        <w:rPr>
          <w:i/>
        </w:rPr>
        <w:t>A</w:t>
      </w:r>
      <w:r w:rsidR="00A66D0C" w:rsidRPr="00C925E0">
        <w:rPr>
          <w:vertAlign w:val="subscript"/>
        </w:rPr>
        <w:t>z</w:t>
      </w:r>
      <w:proofErr w:type="spellEnd"/>
      <w:proofErr w:type="gramEnd"/>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47" type="#_x0000_t75" style="width:12.85pt;height:18.1pt" o:ole="">
            <v:imagedata r:id="rId41" o:title=""/>
          </v:shape>
          <o:OLEObject Type="Embed" ProgID="Equation.DSMT4" ShapeID="_x0000_i1047" DrawAspect="Content" ObjectID="_1391671083" r:id="rId42"/>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48" type="#_x0000_t75" style="width:9.75pt;height:20.85pt" o:ole="">
            <v:imagedata r:id="rId43" o:title=""/>
          </v:shape>
          <o:OLEObject Type="Embed" ProgID="Equation.DSMT4" ShapeID="_x0000_i1048" DrawAspect="Content" ObjectID="_1391671084" r:id="rId44"/>
        </w:object>
      </w:r>
      <w:r w:rsidR="00A66D0C" w:rsidRPr="00532ED8">
        <w:t xml:space="preserve"> be the time instant at which the step command is applied, and define </w:t>
      </w:r>
      <w:r w:rsidR="00A66D0C" w:rsidRPr="00532ED8">
        <w:rPr>
          <w:position w:val="-14"/>
        </w:rPr>
        <w:object w:dxaOrig="240" w:dyaOrig="380">
          <v:shape id="_x0000_i1049" type="#_x0000_t75" style="width:13.55pt;height:20.85pt" o:ole="">
            <v:imagedata r:id="rId45" o:title=""/>
          </v:shape>
          <o:OLEObject Type="Embed" ProgID="Equation.DSMT4" ShapeID="_x0000_i1049" DrawAspect="Content" ObjectID="_1391671085" r:id="rId46"/>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50" type="#_x0000_t75" style="width:48pt;height:20.85pt" o:ole="">
            <v:imagedata r:id="rId47" o:title=""/>
          </v:shape>
          <o:OLEObject Type="Embed" ProgID="Equation.DSMT4" ShapeID="_x0000_i1050" DrawAspect="Content" ObjectID="_1391671086" r:id="rId48"/>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3F06ED">
      <w:pPr>
        <w:pStyle w:val="List"/>
        <w:spacing w:after="120" w:line="320" w:lineRule="exact"/>
        <w:ind w:left="720" w:hanging="432"/>
        <w:rPr>
          <w:sz w:val="20"/>
          <w:szCs w:val="20"/>
          <w:lang w:val="en-US"/>
        </w:rPr>
      </w:pPr>
      <w:r w:rsidRPr="00D873B2">
        <w:rPr>
          <w:i/>
          <w:iCs/>
          <w:sz w:val="20"/>
          <w:szCs w:val="20"/>
          <w:lang w:val="en-US"/>
        </w:rPr>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9E0B02">
      <w:pPr>
        <w:spacing w:after="120" w:line="360" w:lineRule="auto"/>
        <w:ind w:firstLine="288"/>
        <w:jc w:val="center"/>
        <w:rPr>
          <w:position w:val="-36"/>
        </w:rPr>
      </w:pPr>
      <w:r w:rsidRPr="00532ED8">
        <w:rPr>
          <w:position w:val="-36"/>
        </w:rPr>
        <w:object w:dxaOrig="4800" w:dyaOrig="840">
          <v:shape id="_x0000_i1051" type="#_x0000_t75" style="width:237.9pt;height:42.8pt" o:ole="">
            <v:imagedata r:id="rId49" o:title=""/>
          </v:shape>
          <o:OLEObject Type="Embed" ProgID="Equation.DSMT4" ShapeID="_x0000_i1051" DrawAspect="Content" ObjectID="_1391671087" r:id="rId50"/>
        </w:object>
      </w:r>
    </w:p>
    <w:p w:rsidR="00A66D0C" w:rsidRPr="00532ED8" w:rsidRDefault="00A66D0C" w:rsidP="003F06ED">
      <w:pPr>
        <w:spacing w:after="120" w:line="320" w:lineRule="exact"/>
        <w:ind w:left="720"/>
      </w:pPr>
      <w:r w:rsidRPr="00532ED8">
        <w:t>This metric penalize</w:t>
      </w:r>
      <w:r>
        <w:t>s</w:t>
      </w:r>
      <w:r w:rsidRPr="00532ED8">
        <w:t xml:space="preserve"> or exclude</w:t>
      </w:r>
      <w:r>
        <w:t>s</w:t>
      </w:r>
      <w:r w:rsidR="00892712">
        <w:t xml:space="preserve"> sluggish responses.</w:t>
      </w:r>
    </w:p>
    <w:p w:rsidR="00A66D0C" w:rsidRPr="00D873B2" w:rsidRDefault="00A66D0C" w:rsidP="003F06ED">
      <w:pPr>
        <w:pStyle w:val="List"/>
        <w:spacing w:after="120" w:line="320" w:lineRule="exact"/>
        <w:ind w:left="720" w:hanging="432"/>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9E0B02">
      <w:pPr>
        <w:pStyle w:val="equationNum"/>
        <w:tabs>
          <w:tab w:val="center" w:pos="3450"/>
          <w:tab w:val="right" w:pos="6900"/>
        </w:tabs>
        <w:spacing w:before="0" w:line="36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52" type="#_x0000_t75" style="width:120pt;height:26.1pt" o:ole="">
            <v:imagedata r:id="rId51" o:title=""/>
          </v:shape>
          <o:OLEObject Type="Embed" ProgID="Equation.DSMT4" ShapeID="_x0000_i1052" DrawAspect="Content" ObjectID="_1391671088" r:id="rId52"/>
        </w:object>
      </w:r>
    </w:p>
    <w:p w:rsidR="00A66D0C" w:rsidRPr="00D873B2" w:rsidRDefault="00A66D0C" w:rsidP="003F06ED">
      <w:pPr>
        <w:pStyle w:val="List"/>
        <w:spacing w:after="120" w:line="320" w:lineRule="exact"/>
        <w:ind w:left="720" w:hanging="432"/>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9E0B02">
      <w:pPr>
        <w:spacing w:after="120" w:line="360" w:lineRule="auto"/>
        <w:ind w:firstLine="288"/>
        <w:jc w:val="center"/>
        <w:rPr>
          <w:position w:val="-4"/>
        </w:rPr>
      </w:pPr>
      <w:r w:rsidRPr="00532ED8">
        <w:rPr>
          <w:position w:val="-34"/>
        </w:rPr>
        <w:object w:dxaOrig="2280" w:dyaOrig="800">
          <v:shape id="_x0000_i1053" type="#_x0000_t75" style="width:112.35pt;height:42.8pt" o:ole="">
            <v:imagedata r:id="rId53" o:title=""/>
          </v:shape>
          <o:OLEObject Type="Embed" ProgID="Equation.DSMT4" ShapeID="_x0000_i1053" DrawAspect="Content" ObjectID="_1391671089" r:id="rId54"/>
        </w:object>
      </w:r>
    </w:p>
    <w:p w:rsidR="00A66D0C" w:rsidRPr="00D873B2" w:rsidRDefault="00A66D0C" w:rsidP="003F06ED">
      <w:pPr>
        <w:pStyle w:val="List"/>
        <w:spacing w:after="120" w:line="320" w:lineRule="exact"/>
        <w:ind w:left="720" w:hanging="432"/>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9E0B02">
      <w:pPr>
        <w:spacing w:after="120" w:line="360" w:lineRule="auto"/>
        <w:ind w:firstLine="288"/>
        <w:jc w:val="center"/>
      </w:pPr>
      <w:r w:rsidRPr="00532ED8">
        <w:rPr>
          <w:position w:val="-36"/>
        </w:rPr>
        <w:object w:dxaOrig="5480" w:dyaOrig="840">
          <v:shape id="_x0000_i1054" type="#_x0000_t75" style="width:271.65pt;height:42.8pt" o:ole="">
            <v:imagedata r:id="rId55" o:title=""/>
          </v:shape>
          <o:OLEObject Type="Embed" ProgID="Equation.DSMT4" ShapeID="_x0000_i1054" DrawAspect="Content" ObjectID="_1391671090" r:id="rId56"/>
        </w:object>
      </w:r>
    </w:p>
    <w:p w:rsidR="00A66D0C" w:rsidRPr="00D873B2" w:rsidRDefault="00A66D0C" w:rsidP="003F06ED">
      <w:pPr>
        <w:pStyle w:val="List"/>
        <w:spacing w:after="120" w:line="320" w:lineRule="exact"/>
        <w:ind w:left="630" w:hanging="342"/>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9E0B02">
      <w:pPr>
        <w:spacing w:after="120" w:line="360" w:lineRule="auto"/>
        <w:ind w:firstLine="288"/>
        <w:jc w:val="center"/>
        <w:rPr>
          <w:position w:val="-26"/>
        </w:rPr>
      </w:pPr>
      <w:r w:rsidRPr="00532ED8">
        <w:rPr>
          <w:position w:val="-26"/>
        </w:rPr>
        <w:object w:dxaOrig="2420" w:dyaOrig="520">
          <v:shape id="_x0000_i1055" type="#_x0000_t75" style="width:120pt;height:26.1pt" o:ole="">
            <v:imagedata r:id="rId57" o:title=""/>
          </v:shape>
          <o:OLEObject Type="Embed" ProgID="Equation.DSMT4" ShapeID="_x0000_i1055" DrawAspect="Content" ObjectID="_1391671091" r:id="rId58"/>
        </w:object>
      </w:r>
    </w:p>
    <w:p w:rsidR="00A66D0C" w:rsidRPr="00D873B2" w:rsidRDefault="00A66D0C" w:rsidP="003F06ED">
      <w:pPr>
        <w:spacing w:after="120" w:line="320" w:lineRule="exact"/>
        <w:ind w:left="630" w:hanging="342"/>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9E0B02">
      <w:pPr>
        <w:pStyle w:val="equationNum"/>
        <w:tabs>
          <w:tab w:val="center" w:pos="3450"/>
          <w:tab w:val="right" w:pos="6900"/>
        </w:tabs>
        <w:spacing w:before="0" w:line="36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56" type="#_x0000_t75" style="width:114.1pt;height:42.8pt" o:ole="">
            <v:imagedata r:id="rId59" o:title=""/>
          </v:shape>
          <o:OLEObject Type="Embed" ProgID="Equation.DSMT4" ShapeID="_x0000_i1056" DrawAspect="Content" ObjectID="_1391671092" r:id="rId60"/>
        </w:object>
      </w:r>
    </w:p>
    <w:p w:rsidR="00A66D0C" w:rsidRPr="009B2CC4" w:rsidRDefault="00A66D0C" w:rsidP="00892712">
      <w:pPr>
        <w:spacing w:after="120" w:line="320" w:lineRule="exact"/>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3F06ED">
      <w:pPr>
        <w:pStyle w:val="List"/>
        <w:spacing w:after="120" w:line="320" w:lineRule="exact"/>
        <w:ind w:left="630" w:hanging="342"/>
        <w:rPr>
          <w:sz w:val="20"/>
          <w:szCs w:val="20"/>
          <w:lang w:val="en-US"/>
        </w:rPr>
      </w:pPr>
      <w:r w:rsidRPr="009B2CC4">
        <w:rPr>
          <w:i/>
          <w:iCs/>
          <w:sz w:val="20"/>
          <w:szCs w:val="20"/>
          <w:lang w:val="en-US"/>
        </w:rPr>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9E0B02">
      <w:pPr>
        <w:spacing w:after="120" w:line="360" w:lineRule="auto"/>
        <w:ind w:firstLine="288"/>
        <w:jc w:val="center"/>
      </w:pPr>
      <w:r w:rsidRPr="009B2CC4">
        <w:rPr>
          <w:position w:val="-26"/>
        </w:rPr>
        <w:object w:dxaOrig="1700" w:dyaOrig="520">
          <v:shape id="_x0000_i1057" type="#_x0000_t75" style="width:81.75pt;height:26.1pt" o:ole="">
            <v:imagedata r:id="rId61" o:title=""/>
          </v:shape>
          <o:OLEObject Type="Embed" ProgID="Equation.DSMT4" ShapeID="_x0000_i1057" DrawAspect="Content" ObjectID="_1391671093" r:id="rId62"/>
        </w:object>
      </w:r>
    </w:p>
    <w:p w:rsidR="00A66D0C" w:rsidRPr="00D873B2" w:rsidRDefault="00A66D0C" w:rsidP="00A66F06">
      <w:pPr>
        <w:pStyle w:val="List"/>
        <w:spacing w:after="120" w:line="36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9E0B02">
      <w:pPr>
        <w:spacing w:after="120" w:line="360" w:lineRule="auto"/>
        <w:ind w:firstLine="288"/>
        <w:jc w:val="center"/>
        <w:rPr>
          <w:position w:val="-34"/>
        </w:rPr>
      </w:pPr>
      <w:r w:rsidRPr="00532ED8">
        <w:rPr>
          <w:position w:val="-34"/>
        </w:rPr>
        <w:object w:dxaOrig="1520" w:dyaOrig="800">
          <v:shape id="_x0000_i1058" type="#_x0000_t75" style="width:75.85pt;height:42.8pt" o:ole="">
            <v:imagedata r:id="rId63" o:title=""/>
          </v:shape>
          <o:OLEObject Type="Embed" ProgID="Equation.DSMT4" ShapeID="_x0000_i1058" DrawAspect="Content" ObjectID="_1391671094" r:id="rId64"/>
        </w:object>
      </w:r>
    </w:p>
    <w:p w:rsidR="00A66D0C" w:rsidRPr="00532ED8" w:rsidRDefault="00A66D0C" w:rsidP="00774C8F">
      <w:pPr>
        <w:spacing w:after="120" w:line="320" w:lineRule="exact"/>
        <w:ind w:left="630"/>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892712">
      <w:pPr>
        <w:pStyle w:val="List"/>
        <w:spacing w:after="120" w:line="320" w:lineRule="exact"/>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9E0B02">
      <w:pPr>
        <w:pStyle w:val="equationNum"/>
        <w:tabs>
          <w:tab w:val="center" w:pos="3450"/>
          <w:tab w:val="right" w:pos="6900"/>
        </w:tabs>
        <w:spacing w:before="0" w:line="36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59" type="#_x0000_t75" style="width:79.65pt;height:25.4pt" o:ole="">
            <v:imagedata r:id="rId65" o:title=""/>
          </v:shape>
          <o:OLEObject Type="Embed" ProgID="Equation.DSMT4" ShapeID="_x0000_i1059" DrawAspect="Content" ObjectID="_1391671095" r:id="rId66"/>
        </w:object>
      </w:r>
    </w:p>
    <w:p w:rsidR="00A66D0C" w:rsidRPr="00532ED8" w:rsidRDefault="00A66D0C" w:rsidP="00774C8F">
      <w:pPr>
        <w:spacing w:after="120" w:line="320" w:lineRule="exact"/>
        <w:ind w:left="630"/>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774C8F">
      <w:pPr>
        <w:pStyle w:val="List"/>
        <w:tabs>
          <w:tab w:val="left" w:pos="-990"/>
          <w:tab w:val="left" w:pos="90"/>
        </w:tabs>
        <w:spacing w:after="120" w:line="320" w:lineRule="exact"/>
        <w:ind w:left="630" w:hanging="342"/>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9E0B02">
      <w:pPr>
        <w:spacing w:after="120" w:line="360" w:lineRule="auto"/>
        <w:ind w:firstLine="288"/>
        <w:jc w:val="center"/>
        <w:rPr>
          <w:position w:val="-26"/>
        </w:rPr>
      </w:pPr>
      <w:r w:rsidRPr="00532ED8">
        <w:rPr>
          <w:position w:val="-26"/>
        </w:rPr>
        <w:object w:dxaOrig="1780" w:dyaOrig="540">
          <v:shape id="_x0000_i1060" type="#_x0000_t75" style="width:90.8pt;height:25.4pt" o:ole="">
            <v:imagedata r:id="rId67" o:title=""/>
          </v:shape>
          <o:OLEObject Type="Embed" ProgID="Equation.DSMT4" ShapeID="_x0000_i1060" DrawAspect="Content" ObjectID="_1391671096" r:id="rId68"/>
        </w:object>
      </w:r>
    </w:p>
    <w:p w:rsidR="00A66D0C" w:rsidRPr="00532ED8" w:rsidRDefault="00A66D0C" w:rsidP="00A66F06">
      <w:pPr>
        <w:spacing w:after="120" w:line="360" w:lineRule="auto"/>
        <w:ind w:firstLine="288"/>
        <w:rPr>
          <w:b/>
          <w:bCs/>
        </w:rPr>
      </w:pPr>
    </w:p>
    <w:p w:rsidR="00A66D0C" w:rsidRPr="00D873B2" w:rsidRDefault="00A66D0C" w:rsidP="00774C8F">
      <w:pPr>
        <w:pStyle w:val="List"/>
        <w:spacing w:after="120" w:line="320" w:lineRule="exact"/>
        <w:ind w:left="720" w:hanging="432"/>
        <w:rPr>
          <w:sz w:val="20"/>
          <w:szCs w:val="20"/>
          <w:lang w:val="en-US"/>
        </w:rPr>
      </w:pPr>
      <w:r w:rsidRPr="00D873B2">
        <w:rPr>
          <w:i/>
          <w:iCs/>
          <w:sz w:val="20"/>
          <w:szCs w:val="20"/>
          <w:lang w:val="en-US"/>
        </w:rPr>
        <w:lastRenderedPageBreak/>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61" type="#_x0000_t75" style="width:20.85pt;height:18.1pt" o:ole="">
            <v:imagedata r:id="rId69" o:title=""/>
          </v:shape>
          <o:OLEObject Type="Embed" ProgID="Equation.DSMT4" ShapeID="_x0000_i1061" DrawAspect="Content" ObjectID="_1391671097" r:id="rId70"/>
        </w:object>
      </w:r>
      <w:r w:rsidRPr="00D873B2">
        <w:rPr>
          <w:sz w:val="20"/>
          <w:szCs w:val="20"/>
          <w:lang w:val="en-US"/>
        </w:rPr>
        <w:t xml:space="preserve">: </w:t>
      </w:r>
    </w:p>
    <w:p w:rsidR="00A66D0C" w:rsidRPr="00532ED8" w:rsidRDefault="00A66D0C" w:rsidP="009E0B02">
      <w:pPr>
        <w:spacing w:after="120" w:line="360" w:lineRule="auto"/>
        <w:ind w:firstLine="288"/>
        <w:jc w:val="center"/>
        <w:rPr>
          <w:position w:val="-26"/>
        </w:rPr>
      </w:pPr>
      <w:r w:rsidRPr="00532ED8">
        <w:rPr>
          <w:position w:val="-26"/>
        </w:rPr>
        <w:object w:dxaOrig="1840" w:dyaOrig="520">
          <v:shape id="_x0000_i1062" type="#_x0000_t75" style="width:89.4pt;height:26.1pt" o:ole="">
            <v:imagedata r:id="rId71" o:title=""/>
          </v:shape>
          <o:OLEObject Type="Embed" ProgID="Equation.DSMT4" ShapeID="_x0000_i1062" DrawAspect="Content" ObjectID="_1391671098" r:id="rId72"/>
        </w:object>
      </w:r>
    </w:p>
    <w:p w:rsidR="00A66D0C" w:rsidRPr="00532ED8" w:rsidRDefault="00A66D0C" w:rsidP="00774C8F">
      <w:pPr>
        <w:spacing w:after="120" w:line="320" w:lineRule="exact"/>
        <w:ind w:left="720"/>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63" type="#_x0000_t75" style="width:20.85pt;height:18.1pt" o:ole="">
            <v:imagedata r:id="rId69" o:title=""/>
          </v:shape>
          <o:OLEObject Type="Embed" ProgID="Equation.DSMT4" ShapeID="_x0000_i1063" DrawAspect="Content" ObjectID="_1391671099" r:id="rId73"/>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774C8F">
      <w:pPr>
        <w:pStyle w:val="List"/>
        <w:spacing w:after="120" w:line="320" w:lineRule="exact"/>
        <w:ind w:left="720" w:hanging="432"/>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A66D0C" w:rsidP="009E0B02">
      <w:pPr>
        <w:pStyle w:val="equationNum"/>
        <w:tabs>
          <w:tab w:val="center" w:pos="3450"/>
          <w:tab w:val="right" w:pos="6900"/>
        </w:tabs>
        <w:spacing w:before="0" w:line="36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160" w:dyaOrig="520">
          <v:shape id="_x0000_i1064" type="#_x0000_t75" style="width:258.1pt;height:26.1pt" o:ole="">
            <v:imagedata r:id="rId74" o:title=""/>
          </v:shape>
          <o:OLEObject Type="Embed" ProgID="Equation.DSMT4" ShapeID="_x0000_i1064" DrawAspect="Content" ObjectID="_1391671100" r:id="rId75"/>
        </w:object>
      </w:r>
    </w:p>
    <w:p w:rsidR="00A66D0C" w:rsidRPr="00532ED8" w:rsidRDefault="00A66D0C" w:rsidP="00774C8F">
      <w:pPr>
        <w:spacing w:after="120" w:line="320" w:lineRule="exact"/>
        <w:ind w:left="720"/>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774C8F">
      <w:pPr>
        <w:pStyle w:val="List"/>
        <w:spacing w:after="120" w:line="320" w:lineRule="exact"/>
        <w:ind w:left="720" w:hanging="432"/>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9E0B02">
      <w:pPr>
        <w:pStyle w:val="equationNum"/>
        <w:tabs>
          <w:tab w:val="center" w:pos="3450"/>
          <w:tab w:val="right" w:pos="6900"/>
        </w:tabs>
        <w:spacing w:before="0" w:line="36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65" type="#_x0000_t75" style="width:246.6pt;height:42.8pt" o:ole="">
            <v:imagedata r:id="rId76" o:title=""/>
          </v:shape>
          <o:OLEObject Type="Embed" ProgID="Equation.DSMT4" ShapeID="_x0000_i1065" DrawAspect="Content" ObjectID="_1391671101" r:id="rId77"/>
        </w:object>
      </w:r>
    </w:p>
    <w:p w:rsidR="00A66D0C" w:rsidRPr="00532ED8" w:rsidRDefault="00A66D0C" w:rsidP="00774C8F">
      <w:pPr>
        <w:pStyle w:val="equationNum"/>
        <w:tabs>
          <w:tab w:val="center" w:pos="3450"/>
          <w:tab w:val="right" w:pos="6900"/>
        </w:tabs>
        <w:spacing w:before="0" w:line="320" w:lineRule="exact"/>
        <w:ind w:left="72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892712" w:rsidRDefault="00892712" w:rsidP="00A66F06">
      <w:pPr>
        <w:spacing w:after="120" w:line="360" w:lineRule="auto"/>
        <w:ind w:firstLine="288"/>
        <w:rPr>
          <w:b/>
          <w:bCs/>
          <w:i/>
          <w:iCs/>
        </w:rPr>
      </w:pPr>
    </w:p>
    <w:p w:rsidR="00A66D0C" w:rsidRPr="00532ED8" w:rsidRDefault="00A66D0C" w:rsidP="00355870">
      <w:pPr>
        <w:spacing w:after="120" w:line="320" w:lineRule="exact"/>
        <w:ind w:firstLine="288"/>
      </w:pPr>
      <w:proofErr w:type="gramStart"/>
      <w:r w:rsidRPr="00532ED8">
        <w:rPr>
          <w:b/>
          <w:bCs/>
          <w:i/>
          <w:iCs/>
        </w:rPr>
        <w:t>Robustness Margins.</w:t>
      </w:r>
      <w:proofErr w:type="gramEnd"/>
      <w:r w:rsidRPr="00532ED8">
        <w:rPr>
          <w:b/>
          <w:bCs/>
          <w:i/>
          <w:iCs/>
        </w:rPr>
        <w:t xml:space="preserve">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proofErr w:type="spellStart"/>
      <w:r w:rsidRPr="00924F54">
        <w:rPr>
          <w:i/>
        </w:rPr>
        <w:t>msec</w:t>
      </w:r>
      <w:proofErr w:type="spellEnd"/>
      <w:r w:rsidRPr="00532ED8">
        <w:t xml:space="preserve"> that is already modeled in the AirSTAR simulation environment. </w:t>
      </w:r>
    </w:p>
    <w:p w:rsidR="00355870" w:rsidRDefault="00355870" w:rsidP="00A66F06">
      <w:pPr>
        <w:spacing w:after="120" w:line="360" w:lineRule="auto"/>
        <w:ind w:firstLine="288"/>
        <w:rPr>
          <w:b/>
          <w:i/>
        </w:rPr>
      </w:pPr>
    </w:p>
    <w:p w:rsidR="00A66D0C" w:rsidRPr="00532ED8" w:rsidRDefault="00A66D0C" w:rsidP="00355870">
      <w:pPr>
        <w:spacing w:after="120" w:line="320" w:lineRule="exact"/>
        <w:ind w:firstLine="288"/>
      </w:pPr>
      <w:proofErr w:type="gramStart"/>
      <w:r w:rsidRPr="00532ED8">
        <w:rPr>
          <w:b/>
          <w:i/>
        </w:rPr>
        <w:t>Criteria addressing FQ and PIO characteristics</w:t>
      </w:r>
      <w:r>
        <w:rPr>
          <w:b/>
          <w:i/>
        </w:rPr>
        <w:t>.</w:t>
      </w:r>
      <w:proofErr w:type="gramEnd"/>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the reader is referred to</w:t>
      </w:r>
      <w:r>
        <w:rPr>
          <w:bCs/>
          <w:iCs/>
        </w:rPr>
        <w:t xml:space="preserve"> </w:t>
      </w:r>
      <w:r w:rsidR="00051629">
        <w:rPr>
          <w:bCs/>
          <w:iCs/>
        </w:rPr>
        <w:fldChar w:fldCharType="begin" w:fldLock="1"/>
      </w:r>
      <w:r>
        <w:rPr>
          <w:bCs/>
          <w:iCs/>
        </w:rPr>
        <w:instrText xml:space="preserve">ADDIN Mendeley Citation{4f422817-5c48-43d4-aaa3-1f43cb39474d} CSL_CITATION  { "citationItems" : [ { "id" : "ITEM-1", "itemData" : { "abstract" : "A quantitiative criterion for the evaluation of pilot-induced oscillation (PIO) tendencies in fixed-wing aircraft has been developed using a closed-loop step pitch attitude target tracking task model. The criterion is formulated in the time-domain to permit evaluation of flight control nonlinearities without assumption or compromise. The criterion explicitly mirrors the frequency-domain Neal-Smith flying qualities criterion through the development of time-domain replicates to the frequency domain criterion parameters. The quantitative PIO criterion is based on the time domain Neal-Smith criterion using the task bandwidth or pilot aggressiveness in performing the tracking task as a PIO 'forcing function'. The quantititative PIO metric shows excellent discrimination for two reliable flying qualities data bases. Application to actuator rate limiting examples shows intuitive correlation. (Author)", "author" : [ { "family" : "Bailey", "given" : "Randall E" }, { "family" : "Bidlack", "given" : "Timothy J" } ], "container-title" : "AIAA Atmospheric Flight Mechanics Conference San Diego CA July 2931 1996 Technical Papers A9635084 0908 Reston VA American Institute of Aeronautics and Astronautics 1996", "id" : "ITEM-1", "issued" : { "date-parts" : [ [ "1996" ] ] }, "note" : "\u003cm:note\u003e\u003c/m:note\u003e", "page" : "598-610", "title" : "A quantitative criterion for pilot-induced oscillations - Time domain Neal-Smith criterion", "type" : "report" }, "uris" : [ "http://www.mendeley.com/documents/?uuid=4f422817-5c48-43d4-aaa3-1f43cb39474d" ] } ], "mendeley" : { "previouslyFormattedCitation" : "[21]" }, "properties" : { "noteIndex" : 0 }, "schema" : "https://github.com/citation-style-language/schema/raw/master/csl-citation.json" } </w:instrText>
      </w:r>
      <w:r w:rsidR="00051629">
        <w:rPr>
          <w:bCs/>
          <w:iCs/>
        </w:rPr>
        <w:fldChar w:fldCharType="separate"/>
      </w:r>
      <w:r w:rsidRPr="00D873B2">
        <w:rPr>
          <w:bCs/>
          <w:iCs/>
          <w:noProof/>
        </w:rPr>
        <w:t>[21]</w:t>
      </w:r>
      <w:r w:rsidR="00051629">
        <w:rPr>
          <w:bCs/>
          <w:iCs/>
        </w:rPr>
        <w:fldChar w:fldCharType="end"/>
      </w:r>
      <w:r w:rsidRPr="00532ED8">
        <w:rPr>
          <w:bCs/>
          <w:iCs/>
        </w:rPr>
        <w:t xml:space="preserve">. The reader can also </w:t>
      </w:r>
      <w:r w:rsidRPr="009B2CC4">
        <w:rPr>
          <w:bCs/>
          <w:iCs/>
        </w:rPr>
        <w:t xml:space="preserve">find in </w:t>
      </w:r>
      <w:r w:rsidR="00051629" w:rsidRPr="009B2CC4">
        <w:rPr>
          <w:bCs/>
          <w:iCs/>
        </w:rPr>
        <w:fldChar w:fldCharType="begin" w:fldLock="1"/>
      </w:r>
      <w:r w:rsidRPr="009B2CC4">
        <w:rPr>
          <w:bCs/>
          <w:iCs/>
        </w:rPr>
        <w:instrText xml:space="preserve">ADDIN Mendeley Citation{4f422817-5c48-43d4-aaa3-1f43cb39474d};{fa2b14d1-d3b9-4023-adaf-87ebf5fa93cf} CSL_CITATION  { "citationItems" : [ { "id" : "ITEM-1", "itemData" : { "abstract" : "A quantitiative criterion for the evaluation of pilot-induced oscillation (PIO) tendencies in fixed-wing aircraft has been developed using a closed-loop step pitch attitude target tracking task model. The criterion is formulated in the time-domain to permit evaluation of flight control nonlinearities without assumption or compromise. The criterion explicitly mirrors the frequency-domain Neal-Smith flying qualities criterion through the development of time-domain replicates to the frequency domain criterion parameters. The quantitative PIO criterion is based on the time domain Neal-Smith criterion using the task bandwidth or pilot aggressiveness in performing the tracking task as a PIO 'forcing function'. The quantititative PIO metric shows excellent discrimination for two reliable flying qualities data bases. Application to actuator rate limiting examples shows intuitive correlation. (Author)", "author" : [ { "family" : "Bailey", "given" : "Randall E" }, { "family" : "Bidlack", "given" : "Timothy J" } ], "container-title" : "AIAA Atmospheric Flight Mechanics Conference San Diego CA July 2931 1996 Technical Papers A9635084 0908 Reston VA American Institute of Aeronautics and Astronautics 1996", "id" : "ITEM-1", "issued" : { "date-parts" : [ [ "1996" ] ] }, "note" : "\u003cm:note\u003e\u003c/m:note\u003e", "page" : "598-610", "title" : "A quantitative criterion for pilot-induced oscillations - Time domain Neal-Smith criterion", "type" : "report" }, "uris" : [ "http://www.mendeley.com/documents/?uuid=4f422817-5c48-43d4-aaa3-1f43cb39474d" ] }, { "id" : "ITEM-2", "itemData" : { "author" : [ { "family" : "Choe", "given" : "Ronald" }, { "family" : "Xargay", "given" : "Enric" }, { "family" : "Hovakimyan", "given" : "Naira" }, { "family" : "Gregory", "given" : "Irene M" } ], "container-title" : "AIAA Guidance Navigation and Control Conference 2 5 August 2010 Toronto Ontario Canada", "id" : "ITEM-2", "issue" : "August", "issued" : { "date-parts" : [ [ "2010" ] ] }, "note" : "\u003cm:note\u003e\u003c/m:note\u003e", "page" : "1-29", "title" : "L 1 Adaptive Control under Anomaly : Flying Qualities and Adverse Pilot Interaction", "type" : "article-journal" }, "uris" : [ "http://www.mendeley.com/documents/?uuid=fa2b14d1-d3b9-4023-adaf-87ebf5fa93cf" ] } ], "mendeley" : { "manualFormatting" : "[21]", "previouslyFormattedCitation" : "[21], [22]" }, "properties" : { "noteIndex" : 0 }, "schema" : "https://github.com/citation-style-language/schema/raw/master/csl-citation.json" } </w:instrText>
      </w:r>
      <w:r w:rsidR="00051629" w:rsidRPr="009B2CC4">
        <w:rPr>
          <w:bCs/>
          <w:iCs/>
        </w:rPr>
        <w:fldChar w:fldCharType="separate"/>
      </w:r>
      <w:r w:rsidR="00355870" w:rsidRPr="009B2CC4">
        <w:rPr>
          <w:bCs/>
          <w:iCs/>
          <w:noProof/>
        </w:rPr>
        <w:t>[22</w:t>
      </w:r>
      <w:r w:rsidRPr="009B2CC4">
        <w:rPr>
          <w:bCs/>
          <w:iCs/>
          <w:noProof/>
        </w:rPr>
        <w:t>]</w:t>
      </w:r>
      <w:r w:rsidR="00051629" w:rsidRPr="009B2CC4">
        <w:rPr>
          <w:bCs/>
          <w:iCs/>
        </w:rPr>
        <w:fldChar w:fldCharType="end"/>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74C8F">
      <w:pPr>
        <w:pStyle w:val="List"/>
        <w:spacing w:after="120" w:line="320" w:lineRule="exact"/>
        <w:ind w:left="810" w:hanging="522"/>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74C8F">
      <w:pPr>
        <w:pStyle w:val="List"/>
        <w:spacing w:after="120" w:line="320" w:lineRule="exact"/>
        <w:ind w:left="810" w:hanging="522"/>
        <w:rPr>
          <w:sz w:val="20"/>
          <w:szCs w:val="20"/>
          <w:lang w:val="en-US"/>
        </w:rPr>
      </w:pPr>
      <w:r w:rsidRPr="00345F2E">
        <w:rPr>
          <w:i/>
          <w:iCs/>
          <w:sz w:val="20"/>
          <w:szCs w:val="20"/>
          <w:lang w:val="en-US"/>
        </w:rPr>
        <w:lastRenderedPageBreak/>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74C8F">
      <w:pPr>
        <w:pStyle w:val="List"/>
        <w:spacing w:after="120" w:line="320" w:lineRule="exact"/>
        <w:ind w:left="810" w:hanging="522"/>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A66D0C" w:rsidRPr="00345F2E" w:rsidRDefault="00A66D0C" w:rsidP="00774C8F">
      <w:pPr>
        <w:pStyle w:val="List"/>
        <w:spacing w:after="120" w:line="320" w:lineRule="exact"/>
        <w:ind w:left="810" w:hanging="522"/>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discussed above. According to the TDNS criterion, a value above 100 implies that the augmented aircraft is PIO-prone, whereas a value below 100 indicates a PIO-immune configuration.</w:t>
      </w:r>
    </w:p>
    <w:p w:rsidR="00355870" w:rsidRDefault="00355870" w:rsidP="00355870">
      <w:pPr>
        <w:spacing w:after="120" w:line="320" w:lineRule="exact"/>
        <w:ind w:firstLine="288"/>
      </w:pPr>
    </w:p>
    <w:p w:rsidR="00A66D0C" w:rsidRDefault="00A66D0C" w:rsidP="00355870">
      <w:pPr>
        <w:spacing w:after="120" w:line="320" w:lineRule="exact"/>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For the first stage of the design –extension of the feasibility set–, only a subset of these metrics will be used. The full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355870" w:rsidRPr="00532ED8" w:rsidRDefault="00355870" w:rsidP="00355870">
      <w:pPr>
        <w:spacing w:after="120" w:line="320" w:lineRule="exact"/>
        <w:ind w:firstLine="288"/>
      </w:pPr>
    </w:p>
    <w:p w:rsidR="00A66D0C" w:rsidRPr="00A42477" w:rsidRDefault="00A66D0C" w:rsidP="00A66F06">
      <w:pPr>
        <w:pStyle w:val="Heading4"/>
        <w:spacing w:before="0" w:after="120" w:line="360" w:lineRule="auto"/>
        <w:ind w:firstLine="288"/>
        <w:rPr>
          <w:sz w:val="26"/>
          <w:szCs w:val="26"/>
        </w:rPr>
      </w:pPr>
      <w:r>
        <w:rPr>
          <w:sz w:val="26"/>
          <w:szCs w:val="26"/>
        </w:rPr>
        <w:t xml:space="preserve">III.B. </w:t>
      </w:r>
      <w:r w:rsidRPr="00A42477">
        <w:rPr>
          <w:sz w:val="26"/>
          <w:szCs w:val="26"/>
        </w:rPr>
        <w:t>Criteria Constraints</w:t>
      </w:r>
    </w:p>
    <w:p w:rsidR="00A66D0C" w:rsidRPr="00532ED8" w:rsidRDefault="00A66D0C" w:rsidP="00970A4B">
      <w:pPr>
        <w:spacing w:after="120" w:line="320" w:lineRule="exact"/>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y:</w:t>
      </w:r>
    </w:p>
    <w:p w:rsidR="00A66D0C" w:rsidRPr="00532ED8" w:rsidRDefault="00A66D0C" w:rsidP="00970A4B">
      <w:pPr>
        <w:spacing w:after="120" w:line="320" w:lineRule="exact"/>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Default="00A66D0C" w:rsidP="00970A4B">
      <w:pPr>
        <w:spacing w:after="120" w:line="320" w:lineRule="exact"/>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532ED8" w:rsidRDefault="00A66D0C" w:rsidP="00A66F06">
      <w:pPr>
        <w:spacing w:after="120" w:line="360" w:lineRule="auto"/>
        <w:ind w:firstLine="288"/>
      </w:pPr>
    </w:p>
    <w:p w:rsidR="00A66D0C" w:rsidRPr="00A42477" w:rsidRDefault="00A66D0C" w:rsidP="00A66F06">
      <w:pPr>
        <w:pStyle w:val="Heading3"/>
        <w:spacing w:after="120" w:line="360" w:lineRule="auto"/>
        <w:ind w:firstLine="288"/>
        <w:rPr>
          <w:sz w:val="28"/>
          <w:szCs w:val="28"/>
        </w:rPr>
      </w:pPr>
      <w:bookmarkStart w:id="3" w:name="_Toc276462737"/>
      <w:r w:rsidRPr="00A42477">
        <w:rPr>
          <w:sz w:val="28"/>
          <w:szCs w:val="28"/>
        </w:rPr>
        <w:t>IV. Solutions and Analysis</w:t>
      </w:r>
      <w:bookmarkEnd w:id="3"/>
    </w:p>
    <w:p w:rsidR="00A66D0C" w:rsidRDefault="00A66D0C" w:rsidP="009E0B02">
      <w:pPr>
        <w:spacing w:after="120" w:line="320" w:lineRule="exact"/>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efficiency of numerical implementation becomes critical</w:t>
      </w:r>
      <w:r>
        <w:t xml:space="preserve"> because</w:t>
      </w:r>
      <w:r w:rsidRPr="00532ED8">
        <w:t xml:space="preserve"> the “computational price” of one solution is measured in tenth of minutes.</w:t>
      </w:r>
    </w:p>
    <w:p w:rsidR="00A66D0C" w:rsidRDefault="00A66D0C" w:rsidP="009E0B02">
      <w:pPr>
        <w:spacing w:after="120" w:line="320" w:lineRule="exact"/>
        <w:ind w:firstLine="288"/>
      </w:pPr>
      <w:r>
        <w:t xml:space="preserve">As it was mentioned above the PSI method does not alter the optimization task by </w:t>
      </w:r>
      <w:r w:rsidR="00774C8F">
        <w:t>“mapping”</w:t>
      </w:r>
      <w:r>
        <w:t xml:space="preserve"> a set of multiple criteria to just one scalar functional. To support this multi</w:t>
      </w:r>
      <w:r w:rsidR="009E0B02">
        <w:t>-</w:t>
      </w:r>
      <w:r>
        <w:t xml:space="preserve">criteria approach, the MOVI package provides a rich set of analysis tools. Besides numerical results organized as a test table, it provides a number of visual tools. In </w:t>
      </w:r>
      <w:r>
        <w:lastRenderedPageBreak/>
        <w:t>particular, histograms of design variables,</w:t>
      </w:r>
      <w:r w:rsidR="009E0B02">
        <w:t xml:space="preserve"> </w:t>
      </w:r>
      <w:r>
        <w:t>criterion versus design variable</w:t>
      </w:r>
      <w:r w:rsidR="009E0B02">
        <w:t xml:space="preserve"> plots, and </w:t>
      </w:r>
      <w:r>
        <w:t xml:space="preserve">the criterion versus criterion </w:t>
      </w:r>
      <w:r w:rsidR="009E0B02">
        <w:t xml:space="preserve">plots </w:t>
      </w:r>
      <w:r>
        <w:t xml:space="preserve">are the most intuitive and effective tools used during the interactive analysis. A comprehensive introduction to the effective use of  </w:t>
      </w:r>
      <w:r w:rsidR="009E0B02">
        <w:t xml:space="preserve">the </w:t>
      </w:r>
      <w:r>
        <w:t xml:space="preserve">MOVI </w:t>
      </w:r>
      <w:r w:rsidR="009E0B02">
        <w:t xml:space="preserve">software package </w:t>
      </w:r>
      <w:r>
        <w:t xml:space="preserve">can be found in </w:t>
      </w:r>
      <w:r w:rsidR="00051629">
        <w:fldChar w:fldCharType="begin" w:fldLock="1"/>
      </w:r>
      <w:r>
        <w:instrText xml:space="preserve">ADDIN Mendeley Citation{47f8f853-5928-4636-a121-81f98f1d8de7};{fce9ac7f-490b-4cb2-8824-d03ada4c2b0b}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id" : "ITEM-2", "itemData" : { "author" : [ { "family" : "Sobol\u00ed", "given" : "I.M." }, { "family" : "Statnikov R.B.", "given" : "" } ], "edition" : "2nd", "id" : "ITEM-2", "issued" : { "date-parts" : [ [ "2006" ] ] }, "note" : "\u003cm:note\u003e\u003c/m:note\u003e", "publisher" : "Drofa", "publisher-place" : "Moscow", "title" : "Selecting Optimal Parameters in Multicriteria Problems", "type" : "book" }, "uris" : [ "http://www.mendeley.com/documents/?uuid=fce9ac7f-490b-4cb2-8824-d03ada4c2b0b" ] } ], "mendeley" : { "previouslyFormattedCitation" : "[6], [7]" }, "properties" : { "noteIndex" : 0 }, "schema" : "https://github.com/citation-style-language/schema/raw/master/csl-citation.json" } </w:instrText>
      </w:r>
      <w:r w:rsidR="00051629">
        <w:fldChar w:fldCharType="separate"/>
      </w:r>
      <w:r w:rsidRPr="00345F2E">
        <w:rPr>
          <w:noProof/>
        </w:rPr>
        <w:t>[6</w:t>
      </w:r>
      <w:r w:rsidR="00774C8F">
        <w:rPr>
          <w:noProof/>
        </w:rPr>
        <w:t>-8</w:t>
      </w:r>
      <w:r w:rsidRPr="00345F2E">
        <w:rPr>
          <w:noProof/>
        </w:rPr>
        <w:t>]</w:t>
      </w:r>
      <w:r w:rsidR="00051629">
        <w:fldChar w:fldCharType="end"/>
      </w:r>
      <w:r>
        <w:t>.</w:t>
      </w:r>
    </w:p>
    <w:p w:rsidR="009E0B02" w:rsidRPr="00532ED8" w:rsidRDefault="009E0B02" w:rsidP="009E0B02">
      <w:pPr>
        <w:spacing w:after="120" w:line="320" w:lineRule="exact"/>
        <w:ind w:firstLine="288"/>
      </w:pPr>
    </w:p>
    <w:p w:rsidR="00A66D0C" w:rsidRPr="009B2CC4" w:rsidRDefault="00A66D0C" w:rsidP="00A66F06">
      <w:pPr>
        <w:pStyle w:val="Heading4"/>
        <w:spacing w:before="0" w:after="120" w:line="360" w:lineRule="auto"/>
        <w:ind w:firstLine="288"/>
        <w:rPr>
          <w:sz w:val="26"/>
          <w:szCs w:val="26"/>
        </w:rPr>
      </w:pPr>
      <w:r w:rsidRPr="009B2CC4">
        <w:rPr>
          <w:sz w:val="26"/>
          <w:szCs w:val="26"/>
        </w:rPr>
        <w:t>IV.A. First iteration</w:t>
      </w:r>
      <w:r w:rsidR="009E0B02" w:rsidRPr="009B2CC4">
        <w:rPr>
          <w:sz w:val="26"/>
          <w:szCs w:val="26"/>
        </w:rPr>
        <w:t>: Construction of the Feasible Solution Set</w:t>
      </w:r>
    </w:p>
    <w:p w:rsidR="00A66D0C" w:rsidRDefault="009E0B02" w:rsidP="009E0B02">
      <w:pPr>
        <w:tabs>
          <w:tab w:val="left" w:pos="-1260"/>
        </w:tabs>
        <w:spacing w:after="120" w:line="320" w:lineRule="exact"/>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9E0B02">
      <w:pPr>
        <w:jc w:val="center"/>
      </w:pPr>
      <w:proofErr w:type="gramStart"/>
      <w:r w:rsidRPr="00532ED8">
        <w:t>Table 1.</w:t>
      </w:r>
      <w:proofErr w:type="gramEnd"/>
      <w:r w:rsidRPr="00532ED8">
        <w:t xml:space="preserve">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9E0B02" w:rsidRPr="00532ED8" w:rsidTr="00ED408A">
        <w:trPr>
          <w:jc w:val="center"/>
        </w:trPr>
        <w:tc>
          <w:tcPr>
            <w:tcW w:w="2394" w:type="dxa"/>
            <w:vMerge w:val="restart"/>
            <w:tcBorders>
              <w:left w:val="nil"/>
            </w:tcBorders>
            <w:vAlign w:val="center"/>
          </w:tcPr>
          <w:p w:rsidR="009E0B02" w:rsidRPr="00532ED8" w:rsidRDefault="009E0B02" w:rsidP="00ED408A">
            <w:pPr>
              <w:ind w:firstLine="360"/>
              <w:jc w:val="center"/>
            </w:pPr>
            <w:r w:rsidRPr="00532ED8">
              <w:t>Design variable</w:t>
            </w:r>
          </w:p>
        </w:tc>
        <w:tc>
          <w:tcPr>
            <w:tcW w:w="2394" w:type="dxa"/>
            <w:vMerge w:val="restart"/>
            <w:vAlign w:val="center"/>
          </w:tcPr>
          <w:p w:rsidR="009E0B02" w:rsidRPr="00532ED8" w:rsidRDefault="009E0B02" w:rsidP="00ED408A">
            <w:pPr>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ED408A">
            <w:pPr>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ED408A">
            <w:pPr>
              <w:ind w:firstLine="360"/>
              <w:jc w:val="center"/>
            </w:pPr>
          </w:p>
        </w:tc>
        <w:tc>
          <w:tcPr>
            <w:tcW w:w="2394" w:type="dxa"/>
            <w:vMerge/>
            <w:vAlign w:val="center"/>
          </w:tcPr>
          <w:p w:rsidR="009E0B02" w:rsidRPr="00532ED8" w:rsidRDefault="009E0B02" w:rsidP="00ED408A">
            <w:pPr>
              <w:ind w:firstLine="360"/>
              <w:jc w:val="center"/>
            </w:pPr>
          </w:p>
        </w:tc>
        <w:tc>
          <w:tcPr>
            <w:tcW w:w="2394" w:type="dxa"/>
            <w:tcBorders>
              <w:right w:val="nil"/>
            </w:tcBorders>
            <w:vAlign w:val="center"/>
          </w:tcPr>
          <w:p w:rsidR="009E0B02" w:rsidRPr="00532ED8" w:rsidRDefault="009E0B02" w:rsidP="00ED408A">
            <w:pPr>
              <w:ind w:firstLine="360"/>
              <w:jc w:val="center"/>
            </w:pPr>
            <w:r w:rsidRPr="00532ED8">
              <w:t>min</w:t>
            </w:r>
          </w:p>
        </w:tc>
        <w:tc>
          <w:tcPr>
            <w:tcW w:w="2394" w:type="dxa"/>
            <w:tcBorders>
              <w:left w:val="nil"/>
              <w:right w:val="nil"/>
            </w:tcBorders>
            <w:vAlign w:val="center"/>
          </w:tcPr>
          <w:p w:rsidR="009E0B02" w:rsidRPr="00532ED8" w:rsidRDefault="009E0B02" w:rsidP="00ED408A">
            <w:pPr>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ED408A">
            <w:pPr>
              <w:ind w:firstLine="360"/>
              <w:jc w:val="center"/>
              <w:rPr>
                <w:i/>
              </w:rPr>
            </w:pPr>
            <w:r w:rsidRPr="00532ED8">
              <w:rPr>
                <w:i/>
              </w:rPr>
              <w:t>DV1</w:t>
            </w:r>
          </w:p>
        </w:tc>
        <w:tc>
          <w:tcPr>
            <w:tcW w:w="2394" w:type="dxa"/>
            <w:tcBorders>
              <w:bottom w:val="nil"/>
            </w:tcBorders>
            <w:vAlign w:val="center"/>
          </w:tcPr>
          <w:p w:rsidR="009E0B02" w:rsidRPr="00532ED8" w:rsidRDefault="009E0B02" w:rsidP="00ED408A">
            <w:pPr>
              <w:ind w:firstLine="360"/>
              <w:jc w:val="center"/>
            </w:pPr>
            <w:r w:rsidRPr="00532ED8">
              <w:t>5.50E+00</w:t>
            </w:r>
          </w:p>
        </w:tc>
        <w:tc>
          <w:tcPr>
            <w:tcW w:w="2394" w:type="dxa"/>
            <w:tcBorders>
              <w:bottom w:val="nil"/>
            </w:tcBorders>
            <w:vAlign w:val="center"/>
          </w:tcPr>
          <w:p w:rsidR="009E0B02" w:rsidRPr="00532ED8" w:rsidRDefault="009E0B02" w:rsidP="00ED408A">
            <w:pPr>
              <w:ind w:firstLine="360"/>
              <w:jc w:val="center"/>
            </w:pPr>
            <w:r w:rsidRPr="00532ED8">
              <w:t>4.00E+00</w:t>
            </w:r>
          </w:p>
        </w:tc>
        <w:tc>
          <w:tcPr>
            <w:tcW w:w="2394" w:type="dxa"/>
            <w:tcBorders>
              <w:bottom w:val="nil"/>
              <w:right w:val="nil"/>
            </w:tcBorders>
            <w:vAlign w:val="center"/>
          </w:tcPr>
          <w:p w:rsidR="009E0B02" w:rsidRPr="00532ED8" w:rsidRDefault="009E0B02" w:rsidP="00ED408A">
            <w:pPr>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ED408A">
            <w:pPr>
              <w:ind w:firstLine="360"/>
              <w:jc w:val="center"/>
              <w:rPr>
                <w:i/>
              </w:rPr>
            </w:pPr>
            <w:r w:rsidRPr="00532ED8">
              <w:rPr>
                <w:i/>
              </w:rPr>
              <w:t>DV2</w:t>
            </w:r>
          </w:p>
        </w:tc>
        <w:tc>
          <w:tcPr>
            <w:tcW w:w="2394" w:type="dxa"/>
            <w:tcBorders>
              <w:top w:val="nil"/>
              <w:bottom w:val="nil"/>
            </w:tcBorders>
            <w:vAlign w:val="center"/>
          </w:tcPr>
          <w:p w:rsidR="009E0B02" w:rsidRPr="00532ED8" w:rsidRDefault="009E0B02" w:rsidP="00ED408A">
            <w:pPr>
              <w:ind w:firstLine="360"/>
              <w:jc w:val="center"/>
            </w:pPr>
            <w:r w:rsidRPr="00532ED8">
              <w:t>8.50E-01</w:t>
            </w:r>
          </w:p>
        </w:tc>
        <w:tc>
          <w:tcPr>
            <w:tcW w:w="2394" w:type="dxa"/>
            <w:tcBorders>
              <w:top w:val="nil"/>
              <w:bottom w:val="nil"/>
            </w:tcBorders>
            <w:vAlign w:val="center"/>
          </w:tcPr>
          <w:p w:rsidR="009E0B02" w:rsidRPr="00532ED8" w:rsidRDefault="009E0B02" w:rsidP="00ED408A">
            <w:pPr>
              <w:ind w:firstLine="360"/>
              <w:jc w:val="center"/>
            </w:pPr>
            <w:r w:rsidRPr="00532ED8">
              <w:t>5.00E-01</w:t>
            </w:r>
          </w:p>
        </w:tc>
        <w:tc>
          <w:tcPr>
            <w:tcW w:w="2394" w:type="dxa"/>
            <w:tcBorders>
              <w:top w:val="nil"/>
              <w:bottom w:val="nil"/>
              <w:right w:val="nil"/>
            </w:tcBorders>
            <w:vAlign w:val="center"/>
          </w:tcPr>
          <w:p w:rsidR="009E0B02" w:rsidRPr="00532ED8" w:rsidRDefault="009E0B02" w:rsidP="00ED408A">
            <w:pPr>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ED408A">
            <w:pPr>
              <w:ind w:firstLine="360"/>
              <w:jc w:val="center"/>
              <w:rPr>
                <w:i/>
              </w:rPr>
            </w:pPr>
            <w:r w:rsidRPr="00532ED8">
              <w:rPr>
                <w:i/>
              </w:rPr>
              <w:t>DV3</w:t>
            </w:r>
          </w:p>
        </w:tc>
        <w:tc>
          <w:tcPr>
            <w:tcW w:w="2394" w:type="dxa"/>
            <w:tcBorders>
              <w:top w:val="nil"/>
              <w:bottom w:val="nil"/>
            </w:tcBorders>
            <w:vAlign w:val="center"/>
          </w:tcPr>
          <w:p w:rsidR="009E0B02" w:rsidRPr="00532ED8" w:rsidRDefault="009E0B02" w:rsidP="00ED408A">
            <w:pPr>
              <w:ind w:firstLine="360"/>
              <w:jc w:val="center"/>
            </w:pPr>
            <w:r w:rsidRPr="00532ED8">
              <w:t>2.00E+01</w:t>
            </w:r>
          </w:p>
        </w:tc>
        <w:tc>
          <w:tcPr>
            <w:tcW w:w="2394" w:type="dxa"/>
            <w:tcBorders>
              <w:top w:val="nil"/>
              <w:bottom w:val="nil"/>
            </w:tcBorders>
            <w:vAlign w:val="center"/>
          </w:tcPr>
          <w:p w:rsidR="009E0B02" w:rsidRPr="00532ED8" w:rsidRDefault="009E0B02" w:rsidP="00ED408A">
            <w:pPr>
              <w:ind w:firstLine="360"/>
              <w:jc w:val="center"/>
            </w:pPr>
            <w:r w:rsidRPr="00532ED8">
              <w:t>5.00E+00</w:t>
            </w:r>
          </w:p>
        </w:tc>
        <w:tc>
          <w:tcPr>
            <w:tcW w:w="2394" w:type="dxa"/>
            <w:tcBorders>
              <w:top w:val="nil"/>
              <w:bottom w:val="nil"/>
              <w:right w:val="nil"/>
            </w:tcBorders>
            <w:vAlign w:val="center"/>
          </w:tcPr>
          <w:p w:rsidR="009E0B02" w:rsidRPr="00532ED8" w:rsidRDefault="009E0B02" w:rsidP="00ED408A">
            <w:pPr>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ED408A">
            <w:pPr>
              <w:ind w:firstLine="360"/>
              <w:jc w:val="center"/>
              <w:rPr>
                <w:i/>
              </w:rPr>
            </w:pPr>
            <w:r w:rsidRPr="00532ED8">
              <w:rPr>
                <w:i/>
              </w:rPr>
              <w:t>DV4</w:t>
            </w:r>
          </w:p>
        </w:tc>
        <w:tc>
          <w:tcPr>
            <w:tcW w:w="2394" w:type="dxa"/>
            <w:tcBorders>
              <w:top w:val="nil"/>
            </w:tcBorders>
            <w:vAlign w:val="center"/>
          </w:tcPr>
          <w:p w:rsidR="009E0B02" w:rsidRPr="00532ED8" w:rsidRDefault="009E0B02" w:rsidP="00ED408A">
            <w:pPr>
              <w:ind w:firstLine="360"/>
              <w:jc w:val="center"/>
            </w:pPr>
            <w:r w:rsidRPr="00532ED8">
              <w:t>2.00E+01</w:t>
            </w:r>
          </w:p>
        </w:tc>
        <w:tc>
          <w:tcPr>
            <w:tcW w:w="2394" w:type="dxa"/>
            <w:tcBorders>
              <w:top w:val="nil"/>
            </w:tcBorders>
            <w:vAlign w:val="center"/>
          </w:tcPr>
          <w:p w:rsidR="009E0B02" w:rsidRPr="00532ED8" w:rsidRDefault="009E0B02" w:rsidP="00ED408A">
            <w:pPr>
              <w:ind w:firstLine="360"/>
              <w:jc w:val="center"/>
            </w:pPr>
            <w:r w:rsidRPr="00532ED8">
              <w:t>1.00E+01</w:t>
            </w:r>
          </w:p>
        </w:tc>
        <w:tc>
          <w:tcPr>
            <w:tcW w:w="2394" w:type="dxa"/>
            <w:tcBorders>
              <w:top w:val="nil"/>
              <w:right w:val="nil"/>
            </w:tcBorders>
            <w:vAlign w:val="center"/>
          </w:tcPr>
          <w:p w:rsidR="009E0B02" w:rsidRPr="00532ED8" w:rsidRDefault="009E0B02" w:rsidP="00ED408A">
            <w:pPr>
              <w:ind w:firstLine="360"/>
              <w:jc w:val="center"/>
            </w:pPr>
            <w:r w:rsidRPr="00532ED8">
              <w:t>5.00E+01</w:t>
            </w:r>
          </w:p>
        </w:tc>
      </w:tr>
    </w:tbl>
    <w:p w:rsidR="009E0B02" w:rsidRPr="00532ED8" w:rsidRDefault="009E0B02" w:rsidP="009E0B02">
      <w:pPr>
        <w:rPr>
          <w:highlight w:val="yellow"/>
        </w:rPr>
      </w:pPr>
    </w:p>
    <w:p w:rsidR="009E0B02" w:rsidRDefault="009E0B02" w:rsidP="009E0B02">
      <w:pPr>
        <w:tabs>
          <w:tab w:val="left" w:pos="-1260"/>
        </w:tabs>
        <w:spacing w:after="120" w:line="320" w:lineRule="exact"/>
        <w:ind w:firstLine="288"/>
      </w:pPr>
    </w:p>
    <w:p w:rsidR="00A66D0C" w:rsidRDefault="00A66D0C" w:rsidP="009E0B02">
      <w:pPr>
        <w:spacing w:after="120" w:line="320" w:lineRule="exact"/>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9E0B02">
      <w:pPr>
        <w:spacing w:after="120" w:line="320" w:lineRule="exact"/>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1"/>
      </w:r>
      <w:r w:rsidRPr="00532ED8">
        <w:t xml:space="preserve"> </w:t>
      </w:r>
      <w:r>
        <w:t xml:space="preserve">thus </w:t>
      </w:r>
      <w:r w:rsidRPr="00532ED8">
        <w:t>provid</w:t>
      </w:r>
      <w:r>
        <w:t>ing</w:t>
      </w:r>
      <w:r w:rsidRPr="00532ED8">
        <w:t xml:space="preserve"> useful </w:t>
      </w:r>
      <w:r>
        <w:t>insid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A66D0C" w:rsidRPr="00532ED8" w:rsidRDefault="00A66D0C" w:rsidP="00B41201">
      <w:pPr>
        <w:spacing w:after="120" w:line="320" w:lineRule="exact"/>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p>
    <w:p w:rsidR="00A66D0C" w:rsidRDefault="00A66D0C" w:rsidP="00B41201">
      <w:pPr>
        <w:spacing w:after="120" w:line="320" w:lineRule="exact"/>
        <w:ind w:firstLine="288"/>
      </w:pP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w:t>
      </w:r>
      <w:r w:rsidRPr="00532ED8">
        <w:lastRenderedPageBreak/>
        <w:t xml:space="preserve">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Default="00B41201" w:rsidP="00B41201">
      <w:pPr>
        <w:spacing w:after="120" w:line="320" w:lineRule="exact"/>
        <w:ind w:firstLine="288"/>
      </w:pPr>
    </w:p>
    <w:p w:rsidR="00B41201" w:rsidRPr="00532ED8" w:rsidRDefault="00B41201" w:rsidP="00B41201">
      <w:pPr>
        <w:jc w:val="center"/>
      </w:pPr>
      <w:proofErr w:type="gramStart"/>
      <w:r w:rsidRPr="00532ED8">
        <w:t>Table 2.</w:t>
      </w:r>
      <w:proofErr w:type="gramEnd"/>
      <w:r w:rsidRPr="00532ED8">
        <w:t xml:space="preserve">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ED408A">
            <w:pPr>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ED408A">
            <w:pPr>
              <w:ind w:firstLine="342"/>
              <w:rPr>
                <w:i/>
                <w:iCs/>
              </w:rPr>
            </w:pPr>
            <w:r w:rsidRPr="00532ED8">
              <w:t>(min)</w:t>
            </w:r>
          </w:p>
        </w:tc>
        <w:tc>
          <w:tcPr>
            <w:tcW w:w="1403" w:type="dxa"/>
            <w:tcBorders>
              <w:bottom w:val="nil"/>
              <w:right w:val="nil"/>
            </w:tcBorders>
            <w:vAlign w:val="center"/>
          </w:tcPr>
          <w:p w:rsidR="00B41201" w:rsidRPr="00532ED8" w:rsidRDefault="00B41201" w:rsidP="00ED408A">
            <w:pPr>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ED408A">
            <w:pPr>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ED408A">
            <w:pPr>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ED408A">
            <w:pPr>
              <w:ind w:firstLine="342"/>
              <w:rPr>
                <w:i/>
                <w:iCs/>
              </w:rPr>
            </w:pPr>
            <w:r w:rsidRPr="00532ED8">
              <w:t>(min)</w:t>
            </w:r>
          </w:p>
        </w:tc>
        <w:tc>
          <w:tcPr>
            <w:tcW w:w="1403" w:type="dxa"/>
            <w:tcBorders>
              <w:top w:val="nil"/>
              <w:bottom w:val="nil"/>
              <w:right w:val="nil"/>
            </w:tcBorders>
            <w:vAlign w:val="center"/>
          </w:tcPr>
          <w:p w:rsidR="00B41201" w:rsidRPr="00532ED8" w:rsidRDefault="00B41201" w:rsidP="00ED408A">
            <w:pPr>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ED408A">
            <w:pPr>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ED408A">
            <w:pPr>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ED408A">
            <w:pPr>
              <w:ind w:firstLine="342"/>
              <w:rPr>
                <w:i/>
                <w:iCs/>
              </w:rPr>
            </w:pPr>
            <w:r w:rsidRPr="00532ED8">
              <w:t>(min)</w:t>
            </w:r>
          </w:p>
        </w:tc>
        <w:tc>
          <w:tcPr>
            <w:tcW w:w="1403" w:type="dxa"/>
            <w:tcBorders>
              <w:top w:val="nil"/>
              <w:bottom w:val="nil"/>
              <w:right w:val="nil"/>
            </w:tcBorders>
            <w:vAlign w:val="center"/>
          </w:tcPr>
          <w:p w:rsidR="00B41201" w:rsidRPr="00532ED8" w:rsidRDefault="00B41201" w:rsidP="00ED408A">
            <w:pPr>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ED408A">
            <w:pPr>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ED408A">
            <w:pPr>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ED408A">
            <w:pPr>
              <w:ind w:firstLine="342"/>
              <w:rPr>
                <w:i/>
                <w:iCs/>
              </w:rPr>
            </w:pPr>
            <w:r w:rsidRPr="00532ED8">
              <w:t>(min)</w:t>
            </w:r>
          </w:p>
        </w:tc>
        <w:tc>
          <w:tcPr>
            <w:tcW w:w="1403" w:type="dxa"/>
            <w:tcBorders>
              <w:top w:val="nil"/>
              <w:bottom w:val="nil"/>
              <w:right w:val="nil"/>
            </w:tcBorders>
            <w:vAlign w:val="center"/>
          </w:tcPr>
          <w:p w:rsidR="00B41201" w:rsidRPr="00532ED8" w:rsidRDefault="00B41201" w:rsidP="00ED408A">
            <w:pPr>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ED408A">
            <w:pPr>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ED408A">
            <w:pPr>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ED408A">
            <w:pPr>
              <w:ind w:firstLine="342"/>
              <w:rPr>
                <w:i/>
                <w:iCs/>
              </w:rPr>
            </w:pPr>
            <w:r w:rsidRPr="00532ED8">
              <w:t>(min)</w:t>
            </w:r>
          </w:p>
        </w:tc>
        <w:tc>
          <w:tcPr>
            <w:tcW w:w="1403" w:type="dxa"/>
            <w:tcBorders>
              <w:top w:val="nil"/>
              <w:bottom w:val="nil"/>
              <w:right w:val="nil"/>
            </w:tcBorders>
            <w:vAlign w:val="center"/>
          </w:tcPr>
          <w:p w:rsidR="00B41201" w:rsidRPr="00532ED8" w:rsidRDefault="00B41201" w:rsidP="00ED408A">
            <w:pPr>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ED408A">
            <w:pPr>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ED408A">
            <w:pPr>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ED408A">
            <w:pPr>
              <w:ind w:firstLine="342"/>
              <w:rPr>
                <w:i/>
                <w:iCs/>
              </w:rPr>
            </w:pPr>
            <w:r w:rsidRPr="00532ED8">
              <w:t>(pseudo)</w:t>
            </w:r>
          </w:p>
        </w:tc>
        <w:tc>
          <w:tcPr>
            <w:tcW w:w="1403" w:type="dxa"/>
            <w:tcBorders>
              <w:top w:val="nil"/>
              <w:bottom w:val="nil"/>
              <w:right w:val="nil"/>
            </w:tcBorders>
            <w:vAlign w:val="center"/>
          </w:tcPr>
          <w:p w:rsidR="00B41201" w:rsidRPr="00532ED8" w:rsidRDefault="00B41201" w:rsidP="00ED408A">
            <w:pPr>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ED408A">
            <w:pPr>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ED408A">
            <w:pPr>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ED408A">
            <w:pPr>
              <w:ind w:firstLine="342"/>
              <w:rPr>
                <w:i/>
                <w:iCs/>
              </w:rPr>
            </w:pPr>
            <w:r w:rsidRPr="00532ED8">
              <w:t>(pseudo)</w:t>
            </w:r>
          </w:p>
        </w:tc>
        <w:tc>
          <w:tcPr>
            <w:tcW w:w="1403" w:type="dxa"/>
            <w:tcBorders>
              <w:top w:val="nil"/>
              <w:right w:val="nil"/>
            </w:tcBorders>
            <w:vAlign w:val="center"/>
          </w:tcPr>
          <w:p w:rsidR="00B41201" w:rsidRPr="00532ED8" w:rsidRDefault="00B41201" w:rsidP="00ED408A">
            <w:pPr>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ED408A">
            <w:pPr>
              <w:ind w:firstLine="257"/>
              <w:rPr>
                <w:iCs/>
              </w:rPr>
            </w:pPr>
            <w:r w:rsidRPr="00532ED8">
              <w:rPr>
                <w:iCs/>
              </w:rPr>
              <w:t>(min)</w:t>
            </w:r>
          </w:p>
        </w:tc>
      </w:tr>
    </w:tbl>
    <w:p w:rsidR="00B41201" w:rsidRPr="00532ED8" w:rsidRDefault="00B41201" w:rsidP="00B41201">
      <w:pPr>
        <w:ind w:firstLine="360"/>
      </w:pPr>
    </w:p>
    <w:p w:rsidR="00B41201" w:rsidRDefault="00B41201" w:rsidP="00B41201">
      <w:pPr>
        <w:jc w:val="center"/>
      </w:pPr>
    </w:p>
    <w:p w:rsidR="00B41201" w:rsidRPr="00532ED8" w:rsidRDefault="00B41201" w:rsidP="00B41201">
      <w:pPr>
        <w:jc w:val="center"/>
      </w:pPr>
      <w:proofErr w:type="gramStart"/>
      <w:r w:rsidRPr="00532ED8">
        <w:t>Table 3.</w:t>
      </w:r>
      <w:proofErr w:type="gramEnd"/>
      <w:r w:rsidRPr="00532ED8">
        <w:t xml:space="preserve">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ED408A">
            <w:pPr>
              <w:rPr>
                <w:sz w:val="18"/>
                <w:szCs w:val="18"/>
              </w:rPr>
            </w:pPr>
            <w:r w:rsidRPr="00532ED8">
              <w:rPr>
                <w:sz w:val="18"/>
                <w:szCs w:val="18"/>
              </w:rPr>
              <w:t>Criteria</w:t>
            </w:r>
          </w:p>
        </w:tc>
        <w:tc>
          <w:tcPr>
            <w:tcW w:w="1170" w:type="dxa"/>
            <w:vMerge w:val="restart"/>
          </w:tcPr>
          <w:p w:rsidR="00B41201" w:rsidRPr="00532ED8" w:rsidRDefault="00B41201" w:rsidP="00ED408A">
            <w:pPr>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ED408A">
            <w:pPr>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ED408A">
            <w:pPr>
              <w:rPr>
                <w:sz w:val="18"/>
                <w:szCs w:val="18"/>
              </w:rPr>
            </w:pPr>
          </w:p>
        </w:tc>
        <w:tc>
          <w:tcPr>
            <w:tcW w:w="1170" w:type="dxa"/>
            <w:vMerge/>
          </w:tcPr>
          <w:p w:rsidR="00B41201" w:rsidRPr="00532ED8" w:rsidRDefault="00B41201" w:rsidP="00ED408A">
            <w:pPr>
              <w:rPr>
                <w:sz w:val="18"/>
                <w:szCs w:val="18"/>
              </w:rPr>
            </w:pPr>
          </w:p>
        </w:tc>
        <w:tc>
          <w:tcPr>
            <w:tcW w:w="979" w:type="dxa"/>
            <w:tcBorders>
              <w:right w:val="nil"/>
            </w:tcBorders>
          </w:tcPr>
          <w:p w:rsidR="00B41201" w:rsidRPr="00532ED8" w:rsidRDefault="00B41201" w:rsidP="00ED408A">
            <w:pPr>
              <w:jc w:val="center"/>
              <w:rPr>
                <w:sz w:val="18"/>
                <w:szCs w:val="18"/>
              </w:rPr>
            </w:pPr>
            <w:r w:rsidRPr="00532ED8">
              <w:rPr>
                <w:sz w:val="18"/>
                <w:szCs w:val="18"/>
              </w:rPr>
              <w:t>#241</w:t>
            </w:r>
          </w:p>
        </w:tc>
        <w:tc>
          <w:tcPr>
            <w:tcW w:w="980" w:type="dxa"/>
            <w:tcBorders>
              <w:left w:val="nil"/>
              <w:right w:val="nil"/>
            </w:tcBorders>
          </w:tcPr>
          <w:p w:rsidR="00B41201" w:rsidRPr="00532ED8" w:rsidRDefault="00B41201" w:rsidP="00ED408A">
            <w:pPr>
              <w:jc w:val="center"/>
              <w:rPr>
                <w:sz w:val="18"/>
                <w:szCs w:val="18"/>
              </w:rPr>
            </w:pPr>
            <w:r w:rsidRPr="00532ED8">
              <w:rPr>
                <w:sz w:val="18"/>
                <w:szCs w:val="18"/>
              </w:rPr>
              <w:t>#281</w:t>
            </w:r>
          </w:p>
        </w:tc>
        <w:tc>
          <w:tcPr>
            <w:tcW w:w="980" w:type="dxa"/>
            <w:tcBorders>
              <w:left w:val="nil"/>
              <w:right w:val="nil"/>
            </w:tcBorders>
          </w:tcPr>
          <w:p w:rsidR="00B41201" w:rsidRPr="00532ED8" w:rsidRDefault="00B41201" w:rsidP="00ED408A">
            <w:pPr>
              <w:jc w:val="center"/>
              <w:rPr>
                <w:sz w:val="18"/>
                <w:szCs w:val="18"/>
              </w:rPr>
            </w:pPr>
            <w:r w:rsidRPr="00532ED8">
              <w:rPr>
                <w:sz w:val="18"/>
                <w:szCs w:val="18"/>
              </w:rPr>
              <w:t>#329</w:t>
            </w:r>
          </w:p>
        </w:tc>
        <w:tc>
          <w:tcPr>
            <w:tcW w:w="979" w:type="dxa"/>
            <w:tcBorders>
              <w:left w:val="nil"/>
              <w:right w:val="nil"/>
            </w:tcBorders>
          </w:tcPr>
          <w:p w:rsidR="00B41201" w:rsidRPr="00532ED8" w:rsidRDefault="00B41201" w:rsidP="00ED408A">
            <w:pPr>
              <w:jc w:val="center"/>
              <w:rPr>
                <w:sz w:val="18"/>
                <w:szCs w:val="18"/>
              </w:rPr>
            </w:pPr>
            <w:r w:rsidRPr="00532ED8">
              <w:rPr>
                <w:sz w:val="18"/>
                <w:szCs w:val="18"/>
              </w:rPr>
              <w:t>#409</w:t>
            </w:r>
          </w:p>
        </w:tc>
        <w:tc>
          <w:tcPr>
            <w:tcW w:w="980" w:type="dxa"/>
            <w:tcBorders>
              <w:left w:val="nil"/>
              <w:right w:val="nil"/>
            </w:tcBorders>
          </w:tcPr>
          <w:p w:rsidR="00B41201" w:rsidRPr="00532ED8" w:rsidRDefault="00B41201" w:rsidP="00ED408A">
            <w:pPr>
              <w:jc w:val="center"/>
              <w:rPr>
                <w:sz w:val="18"/>
                <w:szCs w:val="18"/>
              </w:rPr>
            </w:pPr>
            <w:r w:rsidRPr="00532ED8">
              <w:rPr>
                <w:sz w:val="18"/>
                <w:szCs w:val="18"/>
              </w:rPr>
              <w:t>#649</w:t>
            </w:r>
          </w:p>
        </w:tc>
        <w:tc>
          <w:tcPr>
            <w:tcW w:w="980" w:type="dxa"/>
            <w:tcBorders>
              <w:left w:val="nil"/>
              <w:right w:val="nil"/>
            </w:tcBorders>
          </w:tcPr>
          <w:p w:rsidR="00B41201" w:rsidRPr="00532ED8" w:rsidRDefault="00B41201" w:rsidP="00ED408A">
            <w:pPr>
              <w:jc w:val="center"/>
              <w:rPr>
                <w:sz w:val="18"/>
                <w:szCs w:val="18"/>
              </w:rPr>
            </w:pPr>
            <w:r w:rsidRPr="00532ED8">
              <w:rPr>
                <w:sz w:val="18"/>
                <w:szCs w:val="18"/>
              </w:rPr>
              <w:t>#825</w:t>
            </w:r>
          </w:p>
        </w:tc>
        <w:tc>
          <w:tcPr>
            <w:tcW w:w="980" w:type="dxa"/>
            <w:tcBorders>
              <w:left w:val="nil"/>
              <w:right w:val="nil"/>
            </w:tcBorders>
          </w:tcPr>
          <w:p w:rsidR="00B41201" w:rsidRPr="00532ED8" w:rsidRDefault="00B41201" w:rsidP="00ED408A">
            <w:pPr>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min)</w:t>
            </w:r>
          </w:p>
        </w:tc>
        <w:tc>
          <w:tcPr>
            <w:tcW w:w="1170" w:type="dxa"/>
            <w:tcBorders>
              <w:top w:val="nil"/>
              <w:bottom w:val="nil"/>
            </w:tcBorders>
          </w:tcPr>
          <w:p w:rsidR="00B41201" w:rsidRPr="00532ED8" w:rsidRDefault="00B41201" w:rsidP="00ED408A">
            <w:pPr>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min)</w:t>
            </w:r>
          </w:p>
        </w:tc>
        <w:tc>
          <w:tcPr>
            <w:tcW w:w="1170" w:type="dxa"/>
            <w:tcBorders>
              <w:top w:val="nil"/>
              <w:bottom w:val="nil"/>
            </w:tcBorders>
          </w:tcPr>
          <w:p w:rsidR="00B41201" w:rsidRPr="00532ED8" w:rsidRDefault="00B41201" w:rsidP="00ED408A">
            <w:pPr>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min)</w:t>
            </w:r>
          </w:p>
        </w:tc>
        <w:tc>
          <w:tcPr>
            <w:tcW w:w="1170" w:type="dxa"/>
            <w:tcBorders>
              <w:top w:val="nil"/>
              <w:bottom w:val="nil"/>
            </w:tcBorders>
          </w:tcPr>
          <w:p w:rsidR="00B41201" w:rsidRPr="00532ED8" w:rsidRDefault="00B41201" w:rsidP="00ED408A">
            <w:pPr>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min)</w:t>
            </w:r>
          </w:p>
        </w:tc>
        <w:tc>
          <w:tcPr>
            <w:tcW w:w="1170" w:type="dxa"/>
            <w:tcBorders>
              <w:top w:val="nil"/>
              <w:bottom w:val="nil"/>
            </w:tcBorders>
          </w:tcPr>
          <w:p w:rsidR="00B41201" w:rsidRPr="00532ED8" w:rsidRDefault="00B41201" w:rsidP="00ED408A">
            <w:pPr>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min)</w:t>
            </w:r>
          </w:p>
        </w:tc>
        <w:tc>
          <w:tcPr>
            <w:tcW w:w="1170" w:type="dxa"/>
            <w:tcBorders>
              <w:top w:val="nil"/>
              <w:bottom w:val="nil"/>
            </w:tcBorders>
          </w:tcPr>
          <w:p w:rsidR="00B41201" w:rsidRPr="00532ED8" w:rsidRDefault="00B41201" w:rsidP="00ED408A">
            <w:pPr>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pseudo)</w:t>
            </w:r>
          </w:p>
        </w:tc>
        <w:tc>
          <w:tcPr>
            <w:tcW w:w="1170" w:type="dxa"/>
            <w:tcBorders>
              <w:top w:val="nil"/>
              <w:bottom w:val="nil"/>
            </w:tcBorders>
          </w:tcPr>
          <w:p w:rsidR="00B41201" w:rsidRPr="00532ED8" w:rsidRDefault="00B41201" w:rsidP="00ED408A">
            <w:pPr>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pseudo)</w:t>
            </w:r>
          </w:p>
        </w:tc>
        <w:tc>
          <w:tcPr>
            <w:tcW w:w="1170" w:type="dxa"/>
            <w:tcBorders>
              <w:top w:val="nil"/>
              <w:bottom w:val="nil"/>
            </w:tcBorders>
          </w:tcPr>
          <w:p w:rsidR="00B41201" w:rsidRPr="00532ED8" w:rsidRDefault="00B41201" w:rsidP="00ED408A">
            <w:pPr>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pseudo)</w:t>
            </w:r>
          </w:p>
        </w:tc>
        <w:tc>
          <w:tcPr>
            <w:tcW w:w="1170" w:type="dxa"/>
            <w:tcBorders>
              <w:top w:val="nil"/>
              <w:bottom w:val="nil"/>
            </w:tcBorders>
          </w:tcPr>
          <w:p w:rsidR="00B41201" w:rsidRPr="00532ED8" w:rsidRDefault="00B41201" w:rsidP="00ED408A">
            <w:pPr>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pseudo)</w:t>
            </w:r>
          </w:p>
        </w:tc>
        <w:tc>
          <w:tcPr>
            <w:tcW w:w="1170" w:type="dxa"/>
            <w:tcBorders>
              <w:top w:val="nil"/>
              <w:bottom w:val="nil"/>
            </w:tcBorders>
          </w:tcPr>
          <w:p w:rsidR="00B41201" w:rsidRPr="00532ED8" w:rsidRDefault="00B41201" w:rsidP="00ED408A">
            <w:pPr>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pseudo)</w:t>
            </w:r>
          </w:p>
        </w:tc>
        <w:tc>
          <w:tcPr>
            <w:tcW w:w="1170" w:type="dxa"/>
            <w:tcBorders>
              <w:top w:val="nil"/>
              <w:bottom w:val="nil"/>
            </w:tcBorders>
          </w:tcPr>
          <w:p w:rsidR="00B41201" w:rsidRPr="00532ED8" w:rsidRDefault="00B41201" w:rsidP="00ED408A">
            <w:pPr>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12</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pseudo)</w:t>
            </w:r>
          </w:p>
        </w:tc>
        <w:tc>
          <w:tcPr>
            <w:tcW w:w="1170" w:type="dxa"/>
            <w:tcBorders>
              <w:top w:val="nil"/>
              <w:bottom w:val="nil"/>
            </w:tcBorders>
          </w:tcPr>
          <w:p w:rsidR="00B41201" w:rsidRPr="00532ED8" w:rsidRDefault="00B41201" w:rsidP="00ED408A">
            <w:pPr>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pseudo)</w:t>
            </w:r>
          </w:p>
        </w:tc>
        <w:tc>
          <w:tcPr>
            <w:tcW w:w="1170" w:type="dxa"/>
            <w:tcBorders>
              <w:top w:val="nil"/>
              <w:bottom w:val="nil"/>
            </w:tcBorders>
          </w:tcPr>
          <w:p w:rsidR="00B41201" w:rsidRPr="00532ED8" w:rsidRDefault="00B41201" w:rsidP="00ED408A">
            <w:pPr>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ED408A">
            <w:pPr>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ED408A">
            <w:pPr>
              <w:rPr>
                <w:sz w:val="18"/>
                <w:szCs w:val="18"/>
              </w:rPr>
            </w:pPr>
            <w:r w:rsidRPr="00532ED8">
              <w:rPr>
                <w:sz w:val="18"/>
                <w:szCs w:val="18"/>
              </w:rPr>
              <w:t>(min)</w:t>
            </w:r>
          </w:p>
        </w:tc>
        <w:tc>
          <w:tcPr>
            <w:tcW w:w="1170" w:type="dxa"/>
            <w:tcBorders>
              <w:top w:val="nil"/>
              <w:bottom w:val="nil"/>
            </w:tcBorders>
          </w:tcPr>
          <w:p w:rsidR="00B41201" w:rsidRPr="00532ED8" w:rsidRDefault="00B41201" w:rsidP="00ED408A">
            <w:pPr>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ED408A">
            <w:pPr>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ED408A">
            <w:pPr>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ED408A">
            <w:pPr>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ED408A">
            <w:pPr>
              <w:rPr>
                <w:i/>
                <w:sz w:val="18"/>
                <w:szCs w:val="18"/>
              </w:rPr>
            </w:pPr>
            <w:r w:rsidRPr="00532ED8">
              <w:rPr>
                <w:i/>
                <w:sz w:val="18"/>
                <w:szCs w:val="18"/>
              </w:rPr>
              <w:t>FQ2</w:t>
            </w:r>
          </w:p>
        </w:tc>
        <w:tc>
          <w:tcPr>
            <w:tcW w:w="990" w:type="dxa"/>
            <w:tcBorders>
              <w:top w:val="nil"/>
              <w:left w:val="nil"/>
            </w:tcBorders>
          </w:tcPr>
          <w:p w:rsidR="00B41201" w:rsidRPr="00532ED8" w:rsidRDefault="00B41201" w:rsidP="00ED408A">
            <w:pPr>
              <w:rPr>
                <w:sz w:val="18"/>
                <w:szCs w:val="18"/>
              </w:rPr>
            </w:pPr>
            <w:r w:rsidRPr="00532ED8">
              <w:rPr>
                <w:sz w:val="18"/>
                <w:szCs w:val="18"/>
              </w:rPr>
              <w:t>(min)</w:t>
            </w:r>
          </w:p>
        </w:tc>
        <w:tc>
          <w:tcPr>
            <w:tcW w:w="1170" w:type="dxa"/>
            <w:tcBorders>
              <w:top w:val="nil"/>
            </w:tcBorders>
          </w:tcPr>
          <w:p w:rsidR="00B41201" w:rsidRPr="00532ED8" w:rsidRDefault="00B41201" w:rsidP="00ED408A">
            <w:pPr>
              <w:rPr>
                <w:sz w:val="18"/>
                <w:szCs w:val="18"/>
              </w:rPr>
            </w:pPr>
            <w:r w:rsidRPr="00532ED8">
              <w:rPr>
                <w:sz w:val="18"/>
                <w:szCs w:val="18"/>
              </w:rPr>
              <w:t>5.36E+01</w:t>
            </w:r>
          </w:p>
        </w:tc>
        <w:tc>
          <w:tcPr>
            <w:tcW w:w="979" w:type="dxa"/>
            <w:tcBorders>
              <w:top w:val="nil"/>
              <w:right w:val="nil"/>
            </w:tcBorders>
          </w:tcPr>
          <w:p w:rsidR="00B41201" w:rsidRPr="00532ED8" w:rsidRDefault="00B41201" w:rsidP="00ED408A">
            <w:pPr>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ED408A">
            <w:pPr>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ED408A">
            <w:pPr>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ED408A">
            <w:pPr>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ED408A">
            <w:pPr>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ED408A">
            <w:pPr>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ED408A">
            <w:pPr>
              <w:rPr>
                <w:sz w:val="18"/>
                <w:szCs w:val="18"/>
              </w:rPr>
            </w:pPr>
            <w:r w:rsidRPr="00532ED8">
              <w:rPr>
                <w:sz w:val="18"/>
                <w:szCs w:val="18"/>
              </w:rPr>
              <w:t>4.00E+01</w:t>
            </w:r>
          </w:p>
        </w:tc>
      </w:tr>
    </w:tbl>
    <w:p w:rsidR="00B41201" w:rsidRPr="00532ED8" w:rsidRDefault="00B41201" w:rsidP="00B41201">
      <w:pPr>
        <w:ind w:firstLine="360"/>
        <w:rPr>
          <w:highlight w:val="yellow"/>
        </w:rPr>
      </w:pPr>
    </w:p>
    <w:p w:rsidR="00B41201" w:rsidRDefault="00B41201" w:rsidP="00A66F06">
      <w:pPr>
        <w:spacing w:after="120" w:line="360" w:lineRule="auto"/>
        <w:ind w:firstLine="288"/>
      </w:pPr>
    </w:p>
    <w:p w:rsidR="00A66D0C" w:rsidRPr="002E1F16" w:rsidRDefault="00A66D0C" w:rsidP="00B41201">
      <w:pPr>
        <w:spacing w:after="120" w:line="320" w:lineRule="exact"/>
        <w:ind w:firstLine="288"/>
      </w:pPr>
      <w:r w:rsidRPr="00532ED8">
        <w:t xml:space="preserve">Analysis of the criteria table shows that solution #993 is the most preferable one. This solution is equivalent to others with respect to criterion </w:t>
      </w:r>
      <w:proofErr w:type="gramStart"/>
      <w:r w:rsidRPr="00532ED8">
        <w:rPr>
          <w:i/>
        </w:rPr>
        <w:t>P4</w:t>
      </w:r>
      <w:r w:rsidRPr="00532ED8">
        <w:t>,</w:t>
      </w:r>
      <w:proofErr w:type="gramEnd"/>
      <w:r w:rsidRPr="00532ED8">
        <w:t xml:space="preserve"> it is superior to others over a set of 5 criteria {</w:t>
      </w:r>
      <w:r w:rsidRPr="00532ED8">
        <w:rPr>
          <w:i/>
        </w:rPr>
        <w:t>P2, P3, P6, 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 xml:space="preserve">P2, P3, FQ1, </w:t>
      </w:r>
      <w:proofErr w:type="gramStart"/>
      <w:r w:rsidRPr="00532ED8">
        <w:rPr>
          <w:i/>
        </w:rPr>
        <w:t>FQ2</w:t>
      </w:r>
      <w:proofErr w:type="gramEnd"/>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B41201">
      <w:pPr>
        <w:pStyle w:val="List"/>
        <w:tabs>
          <w:tab w:val="left" w:pos="720"/>
        </w:tabs>
        <w:spacing w:after="120" w:line="320" w:lineRule="exact"/>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 Fig.</w:t>
      </w:r>
      <w:r>
        <w:rPr>
          <w:iCs/>
          <w:sz w:val="20"/>
          <w:szCs w:val="20"/>
          <w:lang w:val="en-US"/>
        </w:rPr>
        <w:t> </w:t>
      </w:r>
      <w:r w:rsidR="00A66D0C" w:rsidRPr="00A96CF9">
        <w:rPr>
          <w:iCs/>
          <w:sz w:val="20"/>
          <w:szCs w:val="20"/>
          <w:lang w:val="en-US"/>
        </w:rPr>
        <w:t>4.</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A66D0C" w:rsidRDefault="00257EF5" w:rsidP="00B41201">
      <w:pPr>
        <w:pStyle w:val="List"/>
        <w:keepNext/>
        <w:tabs>
          <w:tab w:val="left" w:pos="720"/>
        </w:tabs>
        <w:spacing w:after="120" w:line="360" w:lineRule="auto"/>
        <w:ind w:left="0" w:firstLine="288"/>
        <w:jc w:val="center"/>
      </w:pPr>
      <w:r>
        <w:lastRenderedPageBreak/>
        <w:pict>
          <v:shape id="_x0000_i1066" type="#_x0000_t75" style="width:464pt;height:125.9pt">
            <v:imagedata r:id="rId78" o:title=""/>
          </v:shape>
        </w:pict>
      </w:r>
    </w:p>
    <w:p w:rsidR="00A66D0C" w:rsidRPr="00B41201" w:rsidRDefault="00A66D0C" w:rsidP="00B41201">
      <w:pPr>
        <w:pStyle w:val="Caption"/>
        <w:spacing w:before="0" w:line="360" w:lineRule="auto"/>
        <w:ind w:firstLine="288"/>
        <w:jc w:val="center"/>
        <w:rPr>
          <w:szCs w:val="24"/>
          <w:lang w:val="en-US"/>
        </w:rPr>
      </w:pPr>
      <w:proofErr w:type="gramStart"/>
      <w:r w:rsidRPr="00B41201">
        <w:rPr>
          <w:lang w:val="en-US"/>
        </w:rPr>
        <w:t>Figure 4.</w:t>
      </w:r>
      <w:proofErr w:type="gramEnd"/>
      <w:r w:rsidRPr="00B41201">
        <w:rPr>
          <w:lang w:val="en-US"/>
        </w:rPr>
        <w:t xml:space="preserve"> </w:t>
      </w:r>
      <w:proofErr w:type="gramStart"/>
      <w:r w:rsidRPr="00B41201">
        <w:rPr>
          <w:lang w:val="en-US"/>
        </w:rPr>
        <w:t xml:space="preserve">A histogram of </w:t>
      </w:r>
      <w:r w:rsidRPr="00B41201">
        <w:rPr>
          <w:i/>
          <w:lang w:val="en-US"/>
        </w:rPr>
        <w:t>DV4</w:t>
      </w:r>
      <w:r w:rsidRPr="00B41201">
        <w:rPr>
          <w:lang w:val="en-US"/>
        </w:rPr>
        <w:t xml:space="preserve"> distribution along with the prototype solution and the direction of improvement.</w:t>
      </w:r>
      <w:proofErr w:type="gramEnd"/>
    </w:p>
    <w:p w:rsidR="00B41201" w:rsidRDefault="00B41201" w:rsidP="00A66F06">
      <w:pPr>
        <w:pStyle w:val="Heading4"/>
        <w:spacing w:before="0" w:after="120" w:line="360" w:lineRule="auto"/>
        <w:ind w:firstLine="288"/>
        <w:rPr>
          <w:sz w:val="26"/>
          <w:szCs w:val="26"/>
        </w:rPr>
      </w:pPr>
    </w:p>
    <w:p w:rsidR="00A66D0C" w:rsidRPr="00742170" w:rsidRDefault="00A66D0C" w:rsidP="00A66F06">
      <w:pPr>
        <w:pStyle w:val="Heading4"/>
        <w:spacing w:before="0" w:after="120" w:line="360" w:lineRule="auto"/>
        <w:ind w:firstLine="288"/>
        <w:rPr>
          <w:sz w:val="26"/>
          <w:szCs w:val="26"/>
        </w:rPr>
      </w:pPr>
      <w:r>
        <w:rPr>
          <w:sz w:val="26"/>
          <w:szCs w:val="26"/>
        </w:rPr>
        <w:t xml:space="preserve">IV.B. </w:t>
      </w:r>
      <w:r w:rsidRPr="00742170">
        <w:rPr>
          <w:sz w:val="26"/>
          <w:szCs w:val="26"/>
        </w:rPr>
        <w:t>Second iteration</w:t>
      </w:r>
      <w:r w:rsidR="00B41201">
        <w:rPr>
          <w:sz w:val="26"/>
          <w:szCs w:val="26"/>
        </w:rPr>
        <w:t>: Design Improvement</w:t>
      </w:r>
    </w:p>
    <w:p w:rsidR="00A66D0C" w:rsidRDefault="009D40A1" w:rsidP="009D40A1">
      <w:pPr>
        <w:spacing w:after="120" w:line="320" w:lineRule="exact"/>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Default="009D40A1" w:rsidP="009D40A1">
      <w:pPr>
        <w:spacing w:after="120" w:line="320" w:lineRule="exact"/>
        <w:ind w:firstLine="288"/>
        <w:rPr>
          <w:rStyle w:val="ListChar"/>
          <w:iCs/>
          <w:sz w:val="20"/>
          <w:szCs w:val="20"/>
          <w:lang w:val="en-US"/>
        </w:rPr>
      </w:pPr>
    </w:p>
    <w:p w:rsidR="009D40A1" w:rsidRPr="00532ED8" w:rsidRDefault="009D40A1" w:rsidP="009D40A1">
      <w:pPr>
        <w:jc w:val="center"/>
        <w:rPr>
          <w:b/>
        </w:rPr>
      </w:pPr>
      <w:proofErr w:type="gramStart"/>
      <w:r>
        <w:t xml:space="preserve">Table </w:t>
      </w:r>
      <w:r w:rsidRPr="00532ED8">
        <w:t>4.</w:t>
      </w:r>
      <w:proofErr w:type="gramEnd"/>
      <w:r w:rsidRPr="00532ED8">
        <w:t xml:space="preserve"> </w:t>
      </w:r>
      <w:proofErr w:type="gramStart"/>
      <w:r w:rsidRPr="00532ED8">
        <w:t>Refined  intervals</w:t>
      </w:r>
      <w:proofErr w:type="gramEnd"/>
      <w:r w:rsidRPr="00532ED8">
        <w:t xml:space="preserve">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9D40A1" w:rsidRPr="00532ED8" w:rsidTr="00ED408A">
        <w:trPr>
          <w:jc w:val="center"/>
        </w:trPr>
        <w:tc>
          <w:tcPr>
            <w:tcW w:w="2394" w:type="dxa"/>
            <w:vMerge w:val="restart"/>
            <w:tcBorders>
              <w:left w:val="nil"/>
            </w:tcBorders>
            <w:vAlign w:val="center"/>
          </w:tcPr>
          <w:p w:rsidR="009D40A1" w:rsidRPr="00532ED8" w:rsidRDefault="009D40A1" w:rsidP="00ED408A">
            <w:pPr>
              <w:ind w:firstLine="360"/>
              <w:jc w:val="center"/>
            </w:pPr>
            <w:r w:rsidRPr="00532ED8">
              <w:t>Design variable</w:t>
            </w:r>
          </w:p>
        </w:tc>
        <w:tc>
          <w:tcPr>
            <w:tcW w:w="2394" w:type="dxa"/>
            <w:vMerge w:val="restart"/>
            <w:vAlign w:val="center"/>
          </w:tcPr>
          <w:p w:rsidR="009D40A1" w:rsidRPr="00532ED8" w:rsidRDefault="009D40A1" w:rsidP="00ED408A">
            <w:pPr>
              <w:ind w:firstLine="360"/>
              <w:jc w:val="center"/>
            </w:pPr>
            <w:r w:rsidRPr="00532ED8">
              <w:t>Prototype</w:t>
            </w:r>
          </w:p>
        </w:tc>
        <w:tc>
          <w:tcPr>
            <w:tcW w:w="4788" w:type="dxa"/>
            <w:gridSpan w:val="2"/>
            <w:tcBorders>
              <w:right w:val="nil"/>
            </w:tcBorders>
            <w:vAlign w:val="center"/>
          </w:tcPr>
          <w:p w:rsidR="009D40A1" w:rsidRPr="00532ED8" w:rsidRDefault="009D40A1" w:rsidP="00ED408A">
            <w:pPr>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ED408A">
            <w:pPr>
              <w:ind w:firstLine="360"/>
              <w:jc w:val="center"/>
            </w:pPr>
          </w:p>
        </w:tc>
        <w:tc>
          <w:tcPr>
            <w:tcW w:w="2394" w:type="dxa"/>
            <w:vMerge/>
            <w:vAlign w:val="center"/>
          </w:tcPr>
          <w:p w:rsidR="009D40A1" w:rsidRPr="00532ED8" w:rsidRDefault="009D40A1" w:rsidP="00ED408A">
            <w:pPr>
              <w:ind w:firstLine="360"/>
              <w:jc w:val="center"/>
            </w:pPr>
          </w:p>
        </w:tc>
        <w:tc>
          <w:tcPr>
            <w:tcW w:w="2394" w:type="dxa"/>
            <w:tcBorders>
              <w:right w:val="nil"/>
            </w:tcBorders>
            <w:vAlign w:val="center"/>
          </w:tcPr>
          <w:p w:rsidR="009D40A1" w:rsidRPr="00532ED8" w:rsidRDefault="009D40A1" w:rsidP="00ED408A">
            <w:pPr>
              <w:ind w:firstLine="360"/>
              <w:jc w:val="center"/>
            </w:pPr>
            <w:r w:rsidRPr="00532ED8">
              <w:t>min</w:t>
            </w:r>
          </w:p>
        </w:tc>
        <w:tc>
          <w:tcPr>
            <w:tcW w:w="2394" w:type="dxa"/>
            <w:tcBorders>
              <w:left w:val="nil"/>
              <w:right w:val="nil"/>
            </w:tcBorders>
            <w:vAlign w:val="center"/>
          </w:tcPr>
          <w:p w:rsidR="009D40A1" w:rsidRPr="00532ED8" w:rsidRDefault="009D40A1" w:rsidP="00ED408A">
            <w:pPr>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ED408A">
            <w:pPr>
              <w:ind w:firstLine="360"/>
              <w:jc w:val="center"/>
              <w:rPr>
                <w:i/>
              </w:rPr>
            </w:pPr>
            <w:r w:rsidRPr="00532ED8">
              <w:rPr>
                <w:i/>
              </w:rPr>
              <w:t>DV1</w:t>
            </w:r>
          </w:p>
        </w:tc>
        <w:tc>
          <w:tcPr>
            <w:tcW w:w="2394" w:type="dxa"/>
            <w:tcBorders>
              <w:bottom w:val="nil"/>
            </w:tcBorders>
            <w:vAlign w:val="center"/>
          </w:tcPr>
          <w:p w:rsidR="009D40A1" w:rsidRPr="00532ED8" w:rsidRDefault="009D40A1" w:rsidP="00ED408A">
            <w:pPr>
              <w:ind w:firstLine="360"/>
              <w:jc w:val="center"/>
            </w:pPr>
            <w:r w:rsidRPr="00532ED8">
              <w:t>5.50E+00</w:t>
            </w:r>
          </w:p>
        </w:tc>
        <w:tc>
          <w:tcPr>
            <w:tcW w:w="2394" w:type="dxa"/>
            <w:tcBorders>
              <w:bottom w:val="nil"/>
            </w:tcBorders>
            <w:vAlign w:val="center"/>
          </w:tcPr>
          <w:p w:rsidR="009D40A1" w:rsidRPr="00532ED8" w:rsidRDefault="009D40A1" w:rsidP="00ED408A">
            <w:pPr>
              <w:ind w:firstLine="360"/>
              <w:jc w:val="center"/>
            </w:pPr>
            <w:r w:rsidRPr="00532ED8">
              <w:t>5.50E+00</w:t>
            </w:r>
          </w:p>
        </w:tc>
        <w:tc>
          <w:tcPr>
            <w:tcW w:w="2394" w:type="dxa"/>
            <w:tcBorders>
              <w:bottom w:val="nil"/>
              <w:right w:val="nil"/>
            </w:tcBorders>
            <w:vAlign w:val="center"/>
          </w:tcPr>
          <w:p w:rsidR="009D40A1" w:rsidRPr="00532ED8" w:rsidRDefault="009D40A1" w:rsidP="00ED408A">
            <w:pPr>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ED408A">
            <w:pPr>
              <w:ind w:firstLine="360"/>
              <w:jc w:val="center"/>
              <w:rPr>
                <w:i/>
              </w:rPr>
            </w:pPr>
            <w:r w:rsidRPr="00532ED8">
              <w:rPr>
                <w:i/>
              </w:rPr>
              <w:t>DV2</w:t>
            </w:r>
          </w:p>
        </w:tc>
        <w:tc>
          <w:tcPr>
            <w:tcW w:w="2394" w:type="dxa"/>
            <w:tcBorders>
              <w:top w:val="nil"/>
              <w:bottom w:val="nil"/>
            </w:tcBorders>
            <w:vAlign w:val="center"/>
          </w:tcPr>
          <w:p w:rsidR="009D40A1" w:rsidRPr="00532ED8" w:rsidRDefault="009D40A1" w:rsidP="00ED408A">
            <w:pPr>
              <w:ind w:firstLine="360"/>
              <w:jc w:val="center"/>
            </w:pPr>
            <w:r w:rsidRPr="00532ED8">
              <w:t>8.50E-01</w:t>
            </w:r>
          </w:p>
        </w:tc>
        <w:tc>
          <w:tcPr>
            <w:tcW w:w="2394" w:type="dxa"/>
            <w:tcBorders>
              <w:top w:val="nil"/>
              <w:bottom w:val="nil"/>
            </w:tcBorders>
            <w:vAlign w:val="center"/>
          </w:tcPr>
          <w:p w:rsidR="009D40A1" w:rsidRPr="00532ED8" w:rsidRDefault="009D40A1" w:rsidP="00ED408A">
            <w:pPr>
              <w:ind w:firstLine="360"/>
              <w:jc w:val="center"/>
            </w:pPr>
            <w:r w:rsidRPr="00532ED8">
              <w:t>6.50E-01</w:t>
            </w:r>
          </w:p>
        </w:tc>
        <w:tc>
          <w:tcPr>
            <w:tcW w:w="2394" w:type="dxa"/>
            <w:tcBorders>
              <w:top w:val="nil"/>
              <w:bottom w:val="nil"/>
              <w:right w:val="nil"/>
            </w:tcBorders>
            <w:vAlign w:val="center"/>
          </w:tcPr>
          <w:p w:rsidR="009D40A1" w:rsidRPr="00532ED8" w:rsidRDefault="009D40A1" w:rsidP="00ED408A">
            <w:pPr>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ED408A">
            <w:pPr>
              <w:ind w:firstLine="360"/>
              <w:jc w:val="center"/>
              <w:rPr>
                <w:i/>
              </w:rPr>
            </w:pPr>
            <w:r w:rsidRPr="00532ED8">
              <w:rPr>
                <w:i/>
              </w:rPr>
              <w:t>DV3</w:t>
            </w:r>
          </w:p>
        </w:tc>
        <w:tc>
          <w:tcPr>
            <w:tcW w:w="2394" w:type="dxa"/>
            <w:tcBorders>
              <w:top w:val="nil"/>
              <w:bottom w:val="nil"/>
            </w:tcBorders>
            <w:vAlign w:val="center"/>
          </w:tcPr>
          <w:p w:rsidR="009D40A1" w:rsidRPr="00532ED8" w:rsidRDefault="009D40A1" w:rsidP="00ED408A">
            <w:pPr>
              <w:ind w:firstLine="360"/>
              <w:jc w:val="center"/>
            </w:pPr>
            <w:r w:rsidRPr="00532ED8">
              <w:t>2.00E+01</w:t>
            </w:r>
          </w:p>
        </w:tc>
        <w:tc>
          <w:tcPr>
            <w:tcW w:w="2394" w:type="dxa"/>
            <w:tcBorders>
              <w:top w:val="nil"/>
              <w:bottom w:val="nil"/>
            </w:tcBorders>
            <w:vAlign w:val="center"/>
          </w:tcPr>
          <w:p w:rsidR="009D40A1" w:rsidRPr="00532ED8" w:rsidRDefault="009D40A1" w:rsidP="00ED408A">
            <w:pPr>
              <w:ind w:firstLine="360"/>
              <w:jc w:val="center"/>
            </w:pPr>
            <w:r w:rsidRPr="00532ED8">
              <w:t>9.80E+00</w:t>
            </w:r>
          </w:p>
        </w:tc>
        <w:tc>
          <w:tcPr>
            <w:tcW w:w="2394" w:type="dxa"/>
            <w:tcBorders>
              <w:top w:val="nil"/>
              <w:bottom w:val="nil"/>
              <w:right w:val="nil"/>
            </w:tcBorders>
            <w:vAlign w:val="center"/>
          </w:tcPr>
          <w:p w:rsidR="009D40A1" w:rsidRPr="00532ED8" w:rsidRDefault="009D40A1" w:rsidP="00ED408A">
            <w:pPr>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ED408A">
            <w:pPr>
              <w:ind w:firstLine="360"/>
              <w:jc w:val="center"/>
              <w:rPr>
                <w:i/>
              </w:rPr>
            </w:pPr>
            <w:r w:rsidRPr="00532ED8">
              <w:rPr>
                <w:i/>
              </w:rPr>
              <w:t>DV4</w:t>
            </w:r>
          </w:p>
        </w:tc>
        <w:tc>
          <w:tcPr>
            <w:tcW w:w="2394" w:type="dxa"/>
            <w:tcBorders>
              <w:top w:val="nil"/>
            </w:tcBorders>
            <w:vAlign w:val="center"/>
          </w:tcPr>
          <w:p w:rsidR="009D40A1" w:rsidRPr="00532ED8" w:rsidRDefault="009D40A1" w:rsidP="00ED408A">
            <w:pPr>
              <w:ind w:firstLine="360"/>
              <w:jc w:val="center"/>
            </w:pPr>
            <w:r w:rsidRPr="00532ED8">
              <w:t>2.00E+01</w:t>
            </w:r>
          </w:p>
        </w:tc>
        <w:tc>
          <w:tcPr>
            <w:tcW w:w="2394" w:type="dxa"/>
            <w:tcBorders>
              <w:top w:val="nil"/>
            </w:tcBorders>
            <w:vAlign w:val="center"/>
          </w:tcPr>
          <w:p w:rsidR="009D40A1" w:rsidRPr="00532ED8" w:rsidRDefault="009D40A1" w:rsidP="00ED408A">
            <w:pPr>
              <w:ind w:firstLine="360"/>
              <w:jc w:val="center"/>
            </w:pPr>
            <w:r w:rsidRPr="00532ED8">
              <w:t>1.80E+01</w:t>
            </w:r>
          </w:p>
        </w:tc>
        <w:tc>
          <w:tcPr>
            <w:tcW w:w="2394" w:type="dxa"/>
            <w:tcBorders>
              <w:top w:val="nil"/>
              <w:right w:val="nil"/>
            </w:tcBorders>
            <w:vAlign w:val="center"/>
          </w:tcPr>
          <w:p w:rsidR="009D40A1" w:rsidRPr="00532ED8" w:rsidRDefault="009D40A1" w:rsidP="00ED408A">
            <w:pPr>
              <w:ind w:firstLine="360"/>
              <w:jc w:val="center"/>
            </w:pPr>
            <w:r w:rsidRPr="00532ED8">
              <w:t>6.50E+01</w:t>
            </w:r>
          </w:p>
        </w:tc>
      </w:tr>
    </w:tbl>
    <w:p w:rsidR="009D40A1" w:rsidRPr="00532ED8" w:rsidRDefault="009D40A1" w:rsidP="009D40A1">
      <w:pPr>
        <w:ind w:firstLine="360"/>
        <w:rPr>
          <w:highlight w:val="yellow"/>
        </w:rPr>
      </w:pPr>
    </w:p>
    <w:p w:rsidR="009D40A1" w:rsidRDefault="009D40A1" w:rsidP="00A66F06">
      <w:pPr>
        <w:spacing w:after="120" w:line="360" w:lineRule="auto"/>
        <w:ind w:firstLine="288"/>
      </w:pPr>
    </w:p>
    <w:p w:rsidR="00A66D0C" w:rsidRPr="00460D30" w:rsidRDefault="00A66D0C" w:rsidP="009D40A1">
      <w:pPr>
        <w:spacing w:after="120" w:line="320" w:lineRule="exact"/>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9D40A1">
      <w:pPr>
        <w:spacing w:after="120" w:line="320" w:lineRule="exact"/>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Figure </w:t>
      </w:r>
      <w:r>
        <w:t>5</w:t>
      </w:r>
      <w:r w:rsidR="009D40A1">
        <w:t>a</w:t>
      </w:r>
      <w:r w:rsidRPr="00532ED8">
        <w:t xml:space="preserve"> represents the distribution of 124 solutions for </w:t>
      </w:r>
      <w:r w:rsidRPr="00532ED8">
        <w:rPr>
          <w:i/>
        </w:rPr>
        <w:t>DV1</w:t>
      </w:r>
      <w:r w:rsidR="009D40A1">
        <w:t>.</w:t>
      </w:r>
    </w:p>
    <w:p w:rsidR="009D40A1" w:rsidRDefault="009D40A1" w:rsidP="009D40A1">
      <w:pPr>
        <w:spacing w:after="120" w:line="320" w:lineRule="exact"/>
        <w:ind w:firstLine="288"/>
      </w:pPr>
    </w:p>
    <w:p w:rsidR="009D40A1" w:rsidRPr="009D40A1" w:rsidRDefault="00051629" w:rsidP="009D40A1">
      <w:pPr>
        <w:spacing w:after="120" w:line="320" w:lineRule="exact"/>
        <w:ind w:firstLine="288"/>
        <w:jc w:val="center"/>
        <w:rPr>
          <w:b/>
        </w:rPr>
      </w:pPr>
      <w:r w:rsidRPr="00051629">
        <w:rPr>
          <w:noProof/>
        </w:rPr>
        <w:pict>
          <v:shape id="Picture 557" o:spid="_x0000_s1080" type="#_x0000_t75" style="position:absolute;left:0;text-align:left;margin-left:13.7pt;margin-top:6.25pt;width:458.25pt;height:140.25pt;z-index:2;visibility:visible">
            <v:imagedata r:id="rId79" o:title=""/>
            <w10:wrap type="topAndBottom"/>
          </v:shape>
        </w:pict>
      </w:r>
      <w:r w:rsidR="009D40A1">
        <w:rPr>
          <w:b/>
        </w:rPr>
        <w:t xml:space="preserve">(a) </w:t>
      </w:r>
      <w:r w:rsidR="009D40A1" w:rsidRPr="009D40A1">
        <w:rPr>
          <w:b/>
        </w:rPr>
        <w:t>Original criteria constraints</w:t>
      </w:r>
    </w:p>
    <w:p w:rsidR="009D40A1" w:rsidRPr="009D40A1" w:rsidRDefault="00051629" w:rsidP="00ED408A">
      <w:pPr>
        <w:spacing w:after="120" w:line="320" w:lineRule="exact"/>
        <w:ind w:left="288"/>
        <w:jc w:val="center"/>
        <w:rPr>
          <w:b/>
        </w:rPr>
      </w:pPr>
      <w:r>
        <w:rPr>
          <w:b/>
          <w:noProof/>
        </w:rPr>
        <w:lastRenderedPageBreak/>
        <w:pict>
          <v:shape id="Picture 556" o:spid="_x0000_s1079" type="#_x0000_t75" style="position:absolute;left:0;text-align:left;margin-left:13.7pt;margin-top:-3.75pt;width:462pt;height:140.25pt;z-index:1;visibility:visible">
            <v:imagedata r:id="rId80" o:title=""/>
            <w10:wrap type="topAndBottom"/>
          </v:shape>
        </w:pict>
      </w:r>
      <w:r w:rsidR="00ED408A">
        <w:rPr>
          <w:b/>
        </w:rPr>
        <w:t xml:space="preserve">(b) </w:t>
      </w:r>
      <w:r w:rsidR="009D40A1" w:rsidRPr="009D40A1">
        <w:rPr>
          <w:b/>
        </w:rPr>
        <w:t>Tightened criteria constraints</w:t>
      </w:r>
    </w:p>
    <w:p w:rsidR="00A66D0C" w:rsidRDefault="00A66D0C" w:rsidP="009D40A1">
      <w:pPr>
        <w:pStyle w:val="List"/>
        <w:tabs>
          <w:tab w:val="left" w:pos="0"/>
        </w:tabs>
        <w:overflowPunct/>
        <w:spacing w:after="120" w:line="360" w:lineRule="auto"/>
        <w:ind w:firstLine="288"/>
        <w:jc w:val="center"/>
        <w:textAlignment w:val="auto"/>
        <w:rPr>
          <w:b/>
          <w:sz w:val="20"/>
          <w:szCs w:val="20"/>
          <w:lang w:val="en-US"/>
        </w:rPr>
      </w:pPr>
      <w:r w:rsidRPr="009D40A1">
        <w:rPr>
          <w:b/>
          <w:sz w:val="20"/>
          <w:szCs w:val="20"/>
          <w:lang w:val="en-US"/>
        </w:rPr>
        <w:t>Figure 5.  PSI Iteration 2. Distribution of feasible solutions of DV1 with the original (top) and with tightened criteria constraints (bottom).</w:t>
      </w:r>
    </w:p>
    <w:p w:rsidR="00355817" w:rsidRPr="009D40A1" w:rsidRDefault="00355817" w:rsidP="009D40A1">
      <w:pPr>
        <w:pStyle w:val="List"/>
        <w:tabs>
          <w:tab w:val="left" w:pos="0"/>
        </w:tabs>
        <w:overflowPunct/>
        <w:spacing w:after="120" w:line="360" w:lineRule="auto"/>
        <w:ind w:firstLine="288"/>
        <w:jc w:val="center"/>
        <w:textAlignment w:val="auto"/>
        <w:rPr>
          <w:b/>
          <w:sz w:val="20"/>
          <w:szCs w:val="20"/>
          <w:lang w:val="en-US"/>
        </w:rPr>
      </w:pPr>
    </w:p>
    <w:p w:rsidR="00A66D0C" w:rsidRDefault="00460D30" w:rsidP="00ED408A">
      <w:pPr>
        <w:spacing w:after="120" w:line="320" w:lineRule="exact"/>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A66D0C" w:rsidRPr="00532ED8">
        <w:t xml:space="preserve"> Fig</w:t>
      </w:r>
      <w:r w:rsidR="009B2CC4">
        <w:t>.</w:t>
      </w:r>
      <w:r w:rsidR="00A66D0C" w:rsidRPr="00532ED8">
        <w:t xml:space="preserve"> </w:t>
      </w:r>
      <w:r w:rsidR="00A66D0C">
        <w:t>5</w:t>
      </w:r>
      <w:r w:rsidR="00ED408A">
        <w:t>. The</w:t>
      </w:r>
      <w:r w:rsidR="00A66D0C" w:rsidRPr="00532ED8">
        <w:t xml:space="preserve"> new histograms clearly identify tight intervals for all of the design variables in which the optimal solutions lie.</w:t>
      </w:r>
    </w:p>
    <w:p w:rsidR="00ED408A" w:rsidRDefault="00ED408A" w:rsidP="00ED408A">
      <w:pPr>
        <w:spacing w:after="120" w:line="320" w:lineRule="exact"/>
        <w:ind w:firstLine="288"/>
      </w:pPr>
    </w:p>
    <w:p w:rsidR="00ED408A" w:rsidRPr="00532ED8" w:rsidRDefault="00ED408A" w:rsidP="00ED408A">
      <w:pPr>
        <w:jc w:val="center"/>
      </w:pPr>
      <w:proofErr w:type="gramStart"/>
      <w:r>
        <w:t xml:space="preserve">Table </w:t>
      </w:r>
      <w:r w:rsidRPr="00532ED8">
        <w:t>5.</w:t>
      </w:r>
      <w:proofErr w:type="gramEnd"/>
      <w:r w:rsidRPr="00532ED8">
        <w:t xml:space="preserve">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ED408A">
            <w:pPr>
              <w:ind w:firstLine="257"/>
              <w:rPr>
                <w:i/>
                <w:iCs/>
              </w:rPr>
            </w:pPr>
            <w:r w:rsidRPr="00532ED8">
              <w:rPr>
                <w:i/>
                <w:iCs/>
              </w:rPr>
              <w:t xml:space="preserve">P2 ≤ 0.1 </w:t>
            </w:r>
          </w:p>
        </w:tc>
        <w:tc>
          <w:tcPr>
            <w:tcW w:w="1260" w:type="dxa"/>
            <w:tcBorders>
              <w:left w:val="nil"/>
              <w:bottom w:val="nil"/>
            </w:tcBorders>
          </w:tcPr>
          <w:p w:rsidR="00ED408A" w:rsidRPr="00532ED8" w:rsidRDefault="00ED408A" w:rsidP="00ED408A">
            <w:pPr>
              <w:ind w:firstLine="257"/>
              <w:rPr>
                <w:iCs/>
              </w:rPr>
            </w:pPr>
            <w:r w:rsidRPr="00532ED8">
              <w:rPr>
                <w:iCs/>
              </w:rPr>
              <w:t>(min)</w:t>
            </w:r>
          </w:p>
        </w:tc>
        <w:tc>
          <w:tcPr>
            <w:tcW w:w="1490" w:type="dxa"/>
            <w:tcBorders>
              <w:bottom w:val="nil"/>
              <w:right w:val="nil"/>
            </w:tcBorders>
            <w:vAlign w:val="center"/>
          </w:tcPr>
          <w:p w:rsidR="00ED408A" w:rsidRPr="00532ED8" w:rsidRDefault="00ED408A" w:rsidP="00ED408A">
            <w:pPr>
              <w:ind w:firstLine="257"/>
              <w:rPr>
                <w:i/>
                <w:iCs/>
              </w:rPr>
            </w:pPr>
            <w:r w:rsidRPr="00532ED8">
              <w:rPr>
                <w:i/>
                <w:iCs/>
              </w:rPr>
              <w:t>P10 ≤ 200</w:t>
            </w:r>
          </w:p>
        </w:tc>
        <w:tc>
          <w:tcPr>
            <w:tcW w:w="1350" w:type="dxa"/>
            <w:tcBorders>
              <w:left w:val="nil"/>
              <w:bottom w:val="nil"/>
              <w:right w:val="nil"/>
            </w:tcBorders>
          </w:tcPr>
          <w:p w:rsidR="00ED408A" w:rsidRPr="00532ED8" w:rsidRDefault="00ED408A" w:rsidP="00ED408A">
            <w:pPr>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ED408A">
            <w:pPr>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ED408A">
            <w:pPr>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ED408A">
            <w:pPr>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ED408A">
            <w:pPr>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ED408A">
            <w:pPr>
              <w:ind w:firstLine="257"/>
              <w:rPr>
                <w:i/>
                <w:iCs/>
              </w:rPr>
            </w:pPr>
            <w:r w:rsidRPr="00532ED8">
              <w:rPr>
                <w:i/>
                <w:iCs/>
              </w:rPr>
              <w:t>P4 ≤ 1.02</w:t>
            </w:r>
          </w:p>
        </w:tc>
        <w:tc>
          <w:tcPr>
            <w:tcW w:w="1260" w:type="dxa"/>
            <w:tcBorders>
              <w:top w:val="nil"/>
              <w:left w:val="nil"/>
              <w:bottom w:val="nil"/>
            </w:tcBorders>
          </w:tcPr>
          <w:p w:rsidR="00ED408A" w:rsidRPr="00532ED8" w:rsidRDefault="00ED408A" w:rsidP="00ED408A">
            <w:pPr>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ED408A">
            <w:pPr>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ED408A">
            <w:pPr>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ED408A">
            <w:pPr>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ED408A">
            <w:pPr>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ED408A">
            <w:pPr>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ED408A">
            <w:pPr>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ED408A">
            <w:pPr>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ED408A">
            <w:pPr>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ED408A">
            <w:pPr>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ED408A">
            <w:pPr>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ED408A">
            <w:pPr>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ED408A">
            <w:pPr>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ED408A">
            <w:pPr>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ED408A">
            <w:pPr>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ED408A">
            <w:pPr>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ED408A">
            <w:pPr>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ED408A">
            <w:pPr>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ED408A">
            <w:pPr>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ED408A">
            <w:pPr>
              <w:ind w:firstLine="257"/>
              <w:rPr>
                <w:i/>
                <w:iCs/>
              </w:rPr>
            </w:pPr>
            <w:r w:rsidRPr="00532ED8">
              <w:rPr>
                <w:i/>
                <w:iCs/>
              </w:rPr>
              <w:t xml:space="preserve">P9 ≤ 10 </w:t>
            </w:r>
          </w:p>
        </w:tc>
        <w:tc>
          <w:tcPr>
            <w:tcW w:w="1260" w:type="dxa"/>
            <w:tcBorders>
              <w:top w:val="nil"/>
              <w:left w:val="nil"/>
            </w:tcBorders>
          </w:tcPr>
          <w:p w:rsidR="00ED408A" w:rsidRPr="00532ED8" w:rsidRDefault="00ED408A" w:rsidP="00ED408A">
            <w:pPr>
              <w:ind w:firstLine="257"/>
              <w:rPr>
                <w:iCs/>
              </w:rPr>
            </w:pPr>
            <w:r w:rsidRPr="00532ED8">
              <w:rPr>
                <w:iCs/>
              </w:rPr>
              <w:t>(pseudo)</w:t>
            </w:r>
          </w:p>
        </w:tc>
        <w:tc>
          <w:tcPr>
            <w:tcW w:w="1490" w:type="dxa"/>
            <w:tcBorders>
              <w:top w:val="nil"/>
              <w:right w:val="nil"/>
            </w:tcBorders>
            <w:vAlign w:val="center"/>
          </w:tcPr>
          <w:p w:rsidR="00ED408A" w:rsidRPr="00532ED8" w:rsidRDefault="00ED408A" w:rsidP="00ED408A">
            <w:pPr>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ED408A">
            <w:pPr>
              <w:ind w:firstLine="257"/>
              <w:rPr>
                <w:iCs/>
              </w:rPr>
            </w:pPr>
            <w:r w:rsidRPr="00532ED8">
              <w:rPr>
                <w:iCs/>
              </w:rPr>
              <w:t>(max)</w:t>
            </w:r>
          </w:p>
        </w:tc>
      </w:tr>
    </w:tbl>
    <w:p w:rsidR="00ED408A" w:rsidRDefault="00ED408A" w:rsidP="00ED408A">
      <w:pPr>
        <w:spacing w:before="120"/>
        <w:jc w:val="center"/>
      </w:pPr>
    </w:p>
    <w:p w:rsidR="00ED408A" w:rsidRPr="00532ED8" w:rsidRDefault="00ED408A" w:rsidP="00ED408A">
      <w:pPr>
        <w:spacing w:before="120"/>
        <w:jc w:val="center"/>
      </w:pPr>
      <w:proofErr w:type="gramStart"/>
      <w:r w:rsidRPr="00A96CF9">
        <w:t>Table 6.</w:t>
      </w:r>
      <w:proofErr w:type="gramEnd"/>
      <w:r w:rsidRPr="00532ED8">
        <w:t xml:space="preserve"> </w:t>
      </w:r>
      <w:proofErr w:type="gramStart"/>
      <w:r w:rsidRPr="00532ED8">
        <w:t>Second  iteration</w:t>
      </w:r>
      <w:proofErr w:type="gramEnd"/>
      <w:r w:rsidRPr="00532ED8">
        <w:t>.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ED408A">
            <w:pPr>
              <w:jc w:val="center"/>
              <w:rPr>
                <w:sz w:val="18"/>
                <w:szCs w:val="18"/>
              </w:rPr>
            </w:pPr>
            <w:r w:rsidRPr="00532ED8">
              <w:rPr>
                <w:sz w:val="18"/>
                <w:szCs w:val="18"/>
              </w:rPr>
              <w:t>Design variable</w:t>
            </w:r>
          </w:p>
        </w:tc>
        <w:tc>
          <w:tcPr>
            <w:tcW w:w="990" w:type="dxa"/>
            <w:vMerge w:val="restart"/>
            <w:vAlign w:val="center"/>
          </w:tcPr>
          <w:p w:rsidR="00ED408A" w:rsidRPr="00532ED8" w:rsidRDefault="00ED408A" w:rsidP="00ED408A">
            <w:pPr>
              <w:jc w:val="center"/>
              <w:rPr>
                <w:sz w:val="18"/>
                <w:szCs w:val="18"/>
              </w:rPr>
            </w:pPr>
            <w:r w:rsidRPr="00532ED8">
              <w:rPr>
                <w:sz w:val="18"/>
                <w:szCs w:val="18"/>
              </w:rPr>
              <w:t>Prototype</w:t>
            </w:r>
          </w:p>
        </w:tc>
        <w:tc>
          <w:tcPr>
            <w:tcW w:w="1170" w:type="dxa"/>
            <w:vMerge w:val="restart"/>
            <w:vAlign w:val="center"/>
          </w:tcPr>
          <w:p w:rsidR="00ED408A" w:rsidRPr="00532ED8" w:rsidRDefault="00ED408A" w:rsidP="00ED408A">
            <w:pPr>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ED408A">
            <w:pPr>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ED408A">
            <w:pPr>
              <w:jc w:val="center"/>
              <w:rPr>
                <w:sz w:val="18"/>
                <w:szCs w:val="18"/>
              </w:rPr>
            </w:pPr>
          </w:p>
        </w:tc>
        <w:tc>
          <w:tcPr>
            <w:tcW w:w="990" w:type="dxa"/>
            <w:vMerge/>
            <w:tcBorders>
              <w:bottom w:val="single" w:sz="4" w:space="0" w:color="000000"/>
            </w:tcBorders>
            <w:vAlign w:val="center"/>
          </w:tcPr>
          <w:p w:rsidR="00ED408A" w:rsidRPr="00532ED8" w:rsidRDefault="00ED408A" w:rsidP="00ED408A">
            <w:pPr>
              <w:jc w:val="center"/>
              <w:rPr>
                <w:sz w:val="18"/>
                <w:szCs w:val="18"/>
              </w:rPr>
            </w:pPr>
          </w:p>
        </w:tc>
        <w:tc>
          <w:tcPr>
            <w:tcW w:w="1170" w:type="dxa"/>
            <w:vMerge/>
            <w:tcBorders>
              <w:bottom w:val="single" w:sz="4" w:space="0" w:color="000000"/>
            </w:tcBorders>
          </w:tcPr>
          <w:p w:rsidR="00ED408A" w:rsidRPr="00532ED8" w:rsidRDefault="00ED408A" w:rsidP="00ED408A">
            <w:pPr>
              <w:jc w:val="center"/>
              <w:rPr>
                <w:sz w:val="18"/>
                <w:szCs w:val="18"/>
              </w:rPr>
            </w:pPr>
          </w:p>
        </w:tc>
        <w:tc>
          <w:tcPr>
            <w:tcW w:w="1080" w:type="dxa"/>
            <w:tcBorders>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ED408A">
            <w:pPr>
              <w:jc w:val="center"/>
              <w:rPr>
                <w:i/>
                <w:sz w:val="18"/>
                <w:szCs w:val="18"/>
              </w:rPr>
            </w:pPr>
            <w:r w:rsidRPr="00532ED8">
              <w:rPr>
                <w:i/>
                <w:sz w:val="18"/>
                <w:szCs w:val="18"/>
              </w:rPr>
              <w:t>DV1</w:t>
            </w:r>
          </w:p>
          <w:p w:rsidR="00ED408A" w:rsidRPr="00532ED8" w:rsidRDefault="00ED408A" w:rsidP="00ED408A">
            <w:pPr>
              <w:jc w:val="center"/>
              <w:rPr>
                <w:i/>
                <w:sz w:val="18"/>
                <w:szCs w:val="18"/>
              </w:rPr>
            </w:pPr>
            <w:r w:rsidRPr="00532ED8">
              <w:rPr>
                <w:i/>
                <w:sz w:val="18"/>
                <w:szCs w:val="18"/>
              </w:rPr>
              <w:t>DV2</w:t>
            </w:r>
          </w:p>
          <w:p w:rsidR="00ED408A" w:rsidRPr="00532ED8" w:rsidRDefault="00ED408A" w:rsidP="00ED408A">
            <w:pPr>
              <w:jc w:val="center"/>
              <w:rPr>
                <w:i/>
                <w:sz w:val="18"/>
                <w:szCs w:val="18"/>
              </w:rPr>
            </w:pPr>
            <w:r w:rsidRPr="00532ED8">
              <w:rPr>
                <w:i/>
                <w:sz w:val="18"/>
                <w:szCs w:val="18"/>
              </w:rPr>
              <w:t>DV3</w:t>
            </w:r>
          </w:p>
          <w:p w:rsidR="00ED408A" w:rsidRPr="00532ED8" w:rsidRDefault="00ED408A" w:rsidP="00ED408A">
            <w:pPr>
              <w:jc w:val="center"/>
              <w:rPr>
                <w:i/>
                <w:sz w:val="18"/>
                <w:szCs w:val="18"/>
              </w:rPr>
            </w:pPr>
            <w:r w:rsidRPr="00532ED8">
              <w:rPr>
                <w:i/>
                <w:sz w:val="18"/>
                <w:szCs w:val="18"/>
              </w:rPr>
              <w:t>DV4</w:t>
            </w:r>
          </w:p>
        </w:tc>
        <w:tc>
          <w:tcPr>
            <w:tcW w:w="990" w:type="dxa"/>
            <w:vAlign w:val="center"/>
          </w:tcPr>
          <w:p w:rsidR="00ED408A" w:rsidRPr="00532ED8" w:rsidRDefault="00ED408A" w:rsidP="00ED408A">
            <w:pPr>
              <w:jc w:val="center"/>
              <w:rPr>
                <w:sz w:val="18"/>
                <w:szCs w:val="18"/>
              </w:rPr>
            </w:pPr>
            <w:r w:rsidRPr="00532ED8">
              <w:rPr>
                <w:sz w:val="18"/>
                <w:szCs w:val="18"/>
              </w:rPr>
              <w:t>5.50E+00</w:t>
            </w:r>
          </w:p>
        </w:tc>
        <w:tc>
          <w:tcPr>
            <w:tcW w:w="1170" w:type="dxa"/>
            <w:vAlign w:val="center"/>
          </w:tcPr>
          <w:p w:rsidR="00ED408A" w:rsidRPr="00532ED8" w:rsidRDefault="00ED408A" w:rsidP="00ED408A">
            <w:pPr>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ED408A">
            <w:pPr>
              <w:jc w:val="center"/>
              <w:rPr>
                <w:sz w:val="18"/>
                <w:szCs w:val="18"/>
              </w:rPr>
            </w:pPr>
          </w:p>
        </w:tc>
        <w:tc>
          <w:tcPr>
            <w:tcW w:w="990" w:type="dxa"/>
            <w:vAlign w:val="center"/>
          </w:tcPr>
          <w:p w:rsidR="00ED408A" w:rsidRPr="00532ED8" w:rsidRDefault="00ED408A" w:rsidP="00ED408A">
            <w:pPr>
              <w:jc w:val="center"/>
              <w:rPr>
                <w:sz w:val="18"/>
                <w:szCs w:val="18"/>
              </w:rPr>
            </w:pPr>
            <w:r w:rsidRPr="00532ED8">
              <w:rPr>
                <w:sz w:val="18"/>
                <w:szCs w:val="18"/>
              </w:rPr>
              <w:t>8.50E+00</w:t>
            </w:r>
          </w:p>
        </w:tc>
        <w:tc>
          <w:tcPr>
            <w:tcW w:w="1170" w:type="dxa"/>
            <w:vAlign w:val="center"/>
          </w:tcPr>
          <w:p w:rsidR="00ED408A" w:rsidRPr="00532ED8" w:rsidRDefault="00ED408A" w:rsidP="00ED408A">
            <w:pPr>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ED408A">
            <w:pPr>
              <w:jc w:val="center"/>
              <w:rPr>
                <w:sz w:val="18"/>
                <w:szCs w:val="18"/>
              </w:rPr>
            </w:pPr>
          </w:p>
        </w:tc>
        <w:tc>
          <w:tcPr>
            <w:tcW w:w="990" w:type="dxa"/>
            <w:vAlign w:val="center"/>
          </w:tcPr>
          <w:p w:rsidR="00ED408A" w:rsidRPr="00532ED8" w:rsidRDefault="00ED408A" w:rsidP="00ED408A">
            <w:pPr>
              <w:jc w:val="center"/>
              <w:rPr>
                <w:sz w:val="18"/>
                <w:szCs w:val="18"/>
              </w:rPr>
            </w:pPr>
            <w:r w:rsidRPr="00532ED8">
              <w:rPr>
                <w:sz w:val="18"/>
                <w:szCs w:val="18"/>
              </w:rPr>
              <w:t>2.0E+01</w:t>
            </w:r>
          </w:p>
        </w:tc>
        <w:tc>
          <w:tcPr>
            <w:tcW w:w="1170" w:type="dxa"/>
            <w:vAlign w:val="center"/>
          </w:tcPr>
          <w:p w:rsidR="00ED408A" w:rsidRPr="00532ED8" w:rsidRDefault="00ED408A" w:rsidP="00ED408A">
            <w:pPr>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ED408A">
            <w:pPr>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ED408A">
            <w:pPr>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ED408A">
            <w:pPr>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ED408A">
            <w:pPr>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ED408A">
            <w:pPr>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ED408A">
            <w:pPr>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ED408A">
            <w:pPr>
              <w:jc w:val="center"/>
              <w:rPr>
                <w:sz w:val="18"/>
                <w:szCs w:val="18"/>
              </w:rPr>
            </w:pPr>
          </w:p>
        </w:tc>
        <w:tc>
          <w:tcPr>
            <w:tcW w:w="990" w:type="dxa"/>
            <w:vAlign w:val="center"/>
          </w:tcPr>
          <w:p w:rsidR="00ED408A" w:rsidRPr="00532ED8" w:rsidRDefault="00ED408A" w:rsidP="00ED408A">
            <w:pPr>
              <w:jc w:val="center"/>
              <w:rPr>
                <w:sz w:val="18"/>
                <w:szCs w:val="18"/>
              </w:rPr>
            </w:pPr>
            <w:r w:rsidRPr="00532ED8">
              <w:rPr>
                <w:sz w:val="18"/>
                <w:szCs w:val="18"/>
              </w:rPr>
              <w:t>2.0E+01</w:t>
            </w:r>
          </w:p>
        </w:tc>
        <w:tc>
          <w:tcPr>
            <w:tcW w:w="1170" w:type="dxa"/>
            <w:vAlign w:val="center"/>
          </w:tcPr>
          <w:p w:rsidR="00ED408A" w:rsidRPr="00532ED8" w:rsidRDefault="00ED408A" w:rsidP="00ED408A">
            <w:pPr>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ED408A">
            <w:pPr>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ED408A">
            <w:pPr>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ED408A">
            <w:pPr>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ED408A">
            <w:pPr>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ED408A">
            <w:pPr>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ED408A">
            <w:pPr>
              <w:jc w:val="center"/>
              <w:rPr>
                <w:sz w:val="18"/>
                <w:szCs w:val="18"/>
              </w:rPr>
            </w:pPr>
            <w:r w:rsidRPr="00532ED8">
              <w:rPr>
                <w:sz w:val="18"/>
                <w:szCs w:val="18"/>
              </w:rPr>
              <w:t>3.11E+01</w:t>
            </w:r>
          </w:p>
        </w:tc>
      </w:tr>
    </w:tbl>
    <w:p w:rsidR="00ED408A" w:rsidRDefault="00ED408A" w:rsidP="00ED408A">
      <w:pPr>
        <w:spacing w:before="120"/>
        <w:jc w:val="center"/>
      </w:pPr>
    </w:p>
    <w:p w:rsidR="00ED408A" w:rsidRPr="00532ED8" w:rsidRDefault="00ED408A" w:rsidP="00ED408A">
      <w:pPr>
        <w:pStyle w:val="Text"/>
        <w:jc w:val="center"/>
      </w:pPr>
      <w:r>
        <w:br w:type="page"/>
      </w:r>
      <w:proofErr w:type="gramStart"/>
      <w:r w:rsidRPr="00A96CF9">
        <w:lastRenderedPageBreak/>
        <w:t>Table 7.</w:t>
      </w:r>
      <w:proofErr w:type="gramEnd"/>
      <w:r w:rsidRPr="00532ED8">
        <w:t xml:space="preserve"> </w:t>
      </w:r>
      <w:proofErr w:type="gramStart"/>
      <w:r w:rsidRPr="00532ED8">
        <w:t>Second  iteration</w:t>
      </w:r>
      <w:proofErr w:type="gramEnd"/>
      <w:r w:rsidRPr="00532ED8">
        <w:t>.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ED408A">
            <w:pPr>
              <w:jc w:val="center"/>
              <w:rPr>
                <w:sz w:val="18"/>
                <w:szCs w:val="18"/>
              </w:rPr>
            </w:pPr>
            <w:r w:rsidRPr="00532ED8">
              <w:rPr>
                <w:sz w:val="18"/>
                <w:szCs w:val="18"/>
              </w:rPr>
              <w:t>Criteria</w:t>
            </w:r>
          </w:p>
        </w:tc>
        <w:tc>
          <w:tcPr>
            <w:tcW w:w="1080" w:type="dxa"/>
            <w:vMerge w:val="restart"/>
            <w:vAlign w:val="center"/>
          </w:tcPr>
          <w:p w:rsidR="00ED408A" w:rsidRPr="00532ED8" w:rsidRDefault="00ED408A" w:rsidP="00ED408A">
            <w:pPr>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ED408A">
            <w:pPr>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ED408A">
            <w:pPr>
              <w:jc w:val="center"/>
              <w:rPr>
                <w:sz w:val="18"/>
                <w:szCs w:val="18"/>
              </w:rPr>
            </w:pPr>
          </w:p>
        </w:tc>
        <w:tc>
          <w:tcPr>
            <w:tcW w:w="1080" w:type="dxa"/>
            <w:vMerge/>
            <w:tcBorders>
              <w:bottom w:val="single" w:sz="4" w:space="0" w:color="000000"/>
            </w:tcBorders>
            <w:vAlign w:val="center"/>
          </w:tcPr>
          <w:p w:rsidR="00ED408A" w:rsidRPr="00532ED8" w:rsidRDefault="00ED408A" w:rsidP="00ED408A">
            <w:pPr>
              <w:jc w:val="center"/>
              <w:rPr>
                <w:sz w:val="18"/>
                <w:szCs w:val="18"/>
              </w:rPr>
            </w:pPr>
          </w:p>
        </w:tc>
        <w:tc>
          <w:tcPr>
            <w:tcW w:w="1154" w:type="dxa"/>
            <w:tcBorders>
              <w:bottom w:val="single" w:sz="4" w:space="0" w:color="000000"/>
              <w:right w:val="nil"/>
            </w:tcBorders>
            <w:vAlign w:val="center"/>
          </w:tcPr>
          <w:p w:rsidR="00ED408A" w:rsidRPr="00532ED8" w:rsidRDefault="00ED408A" w:rsidP="00ED408A">
            <w:pPr>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ED408A">
            <w:pPr>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ED408A">
            <w:pPr>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ED408A">
            <w:pPr>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ED408A">
            <w:pPr>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ED408A">
            <w:pPr>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ED408A">
            <w:pPr>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ED408A">
            <w:pPr>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ED408A">
            <w:pPr>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ED408A">
            <w:pPr>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ED408A">
            <w:pPr>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ED408A">
            <w:pPr>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ED408A">
            <w:pPr>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ED408A">
            <w:pPr>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ED408A">
            <w:pPr>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ED408A">
            <w:pPr>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ED408A">
            <w:pPr>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ED408A">
            <w:pPr>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ED408A">
            <w:pPr>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ED408A">
            <w:pPr>
              <w:jc w:val="center"/>
              <w:rPr>
                <w:sz w:val="18"/>
                <w:szCs w:val="18"/>
              </w:rPr>
            </w:pPr>
            <w:r w:rsidRPr="00532ED8">
              <w:rPr>
                <w:sz w:val="18"/>
                <w:szCs w:val="18"/>
              </w:rPr>
              <w:t>1.00E+02</w:t>
            </w:r>
          </w:p>
        </w:tc>
      </w:tr>
    </w:tbl>
    <w:p w:rsidR="00ED408A" w:rsidRDefault="00ED408A" w:rsidP="00A66F06">
      <w:pPr>
        <w:spacing w:after="120" w:line="360" w:lineRule="auto"/>
        <w:ind w:firstLine="288"/>
      </w:pPr>
    </w:p>
    <w:p w:rsidR="00A66D0C" w:rsidRPr="00532ED8" w:rsidRDefault="00A66D0C" w:rsidP="00ED408A">
      <w:pPr>
        <w:spacing w:after="120" w:line="320" w:lineRule="exact"/>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 </w:t>
      </w:r>
      <w:r w:rsidR="00ED408A">
        <w:t>-</w:t>
      </w:r>
      <w:r w:rsidRPr="00532ED8">
        <w:t>as well as the #993 from the first iteration</w:t>
      </w:r>
      <w:r w:rsidR="00ED408A">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051629" w:rsidP="00ED408A">
      <w:pPr>
        <w:spacing w:after="120" w:line="360" w:lineRule="auto"/>
        <w:ind w:firstLine="288"/>
        <w:jc w:val="center"/>
        <w:rPr>
          <w:highlight w:val="yellow"/>
        </w:rPr>
      </w:pPr>
      <w:r>
        <w:rPr>
          <w:noProof/>
        </w:rPr>
        <w:pict>
          <v:shape id="Picture 567" o:spid="_x0000_i1067" type="#_x0000_t75" style="width:449.4pt;height:149.2pt;visibility:visible">
            <v:imagedata r:id="rId81" o:title=""/>
          </v:shape>
        </w:pict>
      </w:r>
    </w:p>
    <w:p w:rsidR="00A66D0C" w:rsidRPr="00ED408A" w:rsidRDefault="00A66D0C" w:rsidP="00ED408A">
      <w:pPr>
        <w:pStyle w:val="List"/>
        <w:numPr>
          <w:ilvl w:val="0"/>
          <w:numId w:val="9"/>
        </w:numPr>
        <w:tabs>
          <w:tab w:val="left" w:pos="0"/>
        </w:tabs>
        <w:overflowPunct/>
        <w:spacing w:after="120" w:line="360" w:lineRule="auto"/>
        <w:ind w:firstLine="288"/>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A66D0C" w:rsidRPr="00532ED8" w:rsidRDefault="00051629" w:rsidP="00ED408A">
      <w:pPr>
        <w:spacing w:after="120" w:line="360" w:lineRule="auto"/>
        <w:ind w:firstLine="288"/>
        <w:jc w:val="center"/>
        <w:rPr>
          <w:highlight w:val="yellow"/>
        </w:rPr>
      </w:pPr>
      <w:r>
        <w:rPr>
          <w:noProof/>
        </w:rPr>
        <w:pict>
          <v:shape id="Picture 572" o:spid="_x0000_i1068" type="#_x0000_t75" style="width:466.45pt;height:151.3pt;visibility:visible">
            <v:imagedata r:id="rId82" o:title=""/>
          </v:shape>
        </w:pict>
      </w:r>
    </w:p>
    <w:p w:rsidR="00A66D0C" w:rsidRPr="00ED408A" w:rsidRDefault="00A66D0C" w:rsidP="00ED408A">
      <w:pPr>
        <w:pStyle w:val="List"/>
        <w:tabs>
          <w:tab w:val="left" w:pos="0"/>
        </w:tabs>
        <w:spacing w:after="120" w:line="360" w:lineRule="auto"/>
        <w:ind w:left="720" w:firstLine="288"/>
        <w:jc w:val="center"/>
        <w:rPr>
          <w:b/>
          <w:sz w:val="20"/>
          <w:szCs w:val="20"/>
          <w:lang w:val="en-US"/>
        </w:rPr>
      </w:pPr>
      <w:r w:rsidRPr="00ED408A">
        <w:rPr>
          <w:b/>
          <w:sz w:val="20"/>
          <w:szCs w:val="20"/>
          <w:lang w:val="en-US"/>
        </w:rPr>
        <w:t xml:space="preserve">(b)   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A66D0C" w:rsidRPr="00ED408A" w:rsidRDefault="00A66D0C" w:rsidP="00ED408A">
      <w:pPr>
        <w:pStyle w:val="Caption"/>
        <w:spacing w:before="0" w:line="360" w:lineRule="auto"/>
        <w:ind w:firstLine="288"/>
        <w:jc w:val="center"/>
        <w:rPr>
          <w:i/>
          <w:iCs/>
          <w:lang w:val="en-US"/>
        </w:rPr>
      </w:pPr>
      <w:proofErr w:type="gramStart"/>
      <w:r w:rsidRPr="00ED408A">
        <w:rPr>
          <w:lang w:val="en-US"/>
        </w:rPr>
        <w:t>Figure 6.</w:t>
      </w:r>
      <w:proofErr w:type="gramEnd"/>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roofErr w:type="gramEnd"/>
    </w:p>
    <w:p w:rsidR="00A66D0C" w:rsidRPr="00722E63" w:rsidRDefault="00A66D0C" w:rsidP="00A66F06">
      <w:pPr>
        <w:spacing w:after="120" w:line="360" w:lineRule="auto"/>
        <w:ind w:firstLine="288"/>
        <w:rPr>
          <w:lang w:eastAsia="ru-RU"/>
        </w:rPr>
      </w:pPr>
    </w:p>
    <w:p w:rsidR="00A66D0C" w:rsidRPr="00532ED8" w:rsidRDefault="00A66D0C" w:rsidP="00ED408A">
      <w:pPr>
        <w:spacing w:after="120" w:line="320" w:lineRule="exact"/>
        <w:ind w:firstLine="288"/>
        <w:rPr>
          <w:b/>
        </w:rPr>
      </w:pPr>
      <w:r w:rsidRPr="00532ED8">
        <w:lastRenderedPageBreak/>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A66D0C" w:rsidP="00ED408A">
      <w:pPr>
        <w:pStyle w:val="List"/>
        <w:numPr>
          <w:ilvl w:val="0"/>
          <w:numId w:val="42"/>
        </w:numPr>
        <w:tabs>
          <w:tab w:val="left" w:pos="720"/>
        </w:tabs>
        <w:spacing w:after="120" w:line="320" w:lineRule="exact"/>
        <w:rPr>
          <w:sz w:val="20"/>
          <w:szCs w:val="20"/>
          <w:lang w:val="en-US"/>
        </w:rPr>
      </w:pPr>
      <w:r w:rsidRPr="00A96CF9">
        <w:rPr>
          <w:sz w:val="20"/>
          <w:szCs w:val="20"/>
          <w:lang w:val="en-US"/>
        </w:rPr>
        <w:t>Figure 6 shows the influence of the bandwidth of the “matched” low-pass filter (</w:t>
      </w:r>
      <w:r w:rsidRPr="00A96CF9">
        <w:rPr>
          <w:i/>
          <w:iCs/>
          <w:sz w:val="20"/>
          <w:szCs w:val="20"/>
          <w:lang w:val="en-US"/>
        </w:rPr>
        <w:t>DV3</w:t>
      </w:r>
      <w:r w:rsidRPr="00A96CF9">
        <w:rPr>
          <w:sz w:val="20"/>
          <w:szCs w:val="20"/>
          <w:lang w:val="en-US"/>
        </w:rPr>
        <w:t>) on</w:t>
      </w:r>
      <w:r w:rsidR="00ED408A">
        <w:rPr>
          <w:sz w:val="20"/>
          <w:szCs w:val="20"/>
          <w:lang w:val="en-US"/>
        </w:rPr>
        <w:t xml:space="preserve"> the (pilot-off-the-loop) trade</w:t>
      </w:r>
      <w:r w:rsidRPr="00A96CF9">
        <w:rPr>
          <w:sz w:val="20"/>
          <w:szCs w:val="20"/>
          <w:lang w:val="en-US"/>
        </w:rPr>
        <w:t xml:space="preserve">off between performance criterion </w:t>
      </w:r>
      <w:r w:rsidRPr="00A96CF9">
        <w:rPr>
          <w:i/>
          <w:iCs/>
          <w:sz w:val="20"/>
          <w:szCs w:val="20"/>
          <w:lang w:val="en-US"/>
        </w:rPr>
        <w:t>P2</w:t>
      </w:r>
      <w:r w:rsidRPr="00A96CF9">
        <w:rPr>
          <w:sz w:val="20"/>
          <w:szCs w:val="20"/>
          <w:lang w:val="en-US"/>
        </w:rPr>
        <w:t xml:space="preserve"> (</w:t>
      </w:r>
      <w:r w:rsidRPr="00A96CF9">
        <w:rPr>
          <w:i/>
          <w:iCs/>
          <w:sz w:val="20"/>
          <w:szCs w:val="20"/>
          <w:lang w:val="en-US"/>
        </w:rPr>
        <w:t xml:space="preserve">P3 </w:t>
      </w:r>
      <w:r w:rsidRPr="00A96CF9">
        <w:rPr>
          <w:iCs/>
          <w:sz w:val="20"/>
          <w:szCs w:val="20"/>
          <w:lang w:val="en-US"/>
        </w:rPr>
        <w:t>shows the same trend</w:t>
      </w:r>
      <w:r w:rsidRPr="00A96CF9">
        <w:rPr>
          <w:sz w:val="20"/>
          <w:szCs w:val="20"/>
          <w:lang w:val="en-US"/>
        </w:rPr>
        <w:t>) and robustness (</w:t>
      </w:r>
      <w:r w:rsidRPr="00A96CF9">
        <w:rPr>
          <w:i/>
          <w:iCs/>
          <w:sz w:val="20"/>
          <w:szCs w:val="20"/>
          <w:lang w:val="en-US"/>
        </w:rPr>
        <w:t>R1</w:t>
      </w:r>
      <w:r w:rsidRPr="00A96CF9">
        <w:rPr>
          <w:sz w:val="20"/>
          <w:szCs w:val="20"/>
          <w:lang w:val="en-US"/>
        </w:rPr>
        <w:t xml:space="preserve">) of the augmented aircraft. From this observation we conclude that criteria </w:t>
      </w:r>
      <w:r w:rsidRPr="00A96CF9">
        <w:rPr>
          <w:i/>
          <w:iCs/>
          <w:sz w:val="20"/>
          <w:szCs w:val="20"/>
          <w:lang w:val="en-US"/>
        </w:rPr>
        <w:t>P2</w:t>
      </w:r>
      <w:r w:rsidRPr="00A96CF9">
        <w:rPr>
          <w:sz w:val="20"/>
          <w:szCs w:val="20"/>
          <w:lang w:val="en-US"/>
        </w:rPr>
        <w:t xml:space="preserve"> (</w:t>
      </w:r>
      <w:r w:rsidRPr="00A96CF9">
        <w:rPr>
          <w:i/>
          <w:iCs/>
          <w:sz w:val="20"/>
          <w:szCs w:val="20"/>
          <w:lang w:val="en-US"/>
        </w:rPr>
        <w:t>P3</w:t>
      </w:r>
      <w:r w:rsidRPr="00A96CF9">
        <w:rPr>
          <w:sz w:val="20"/>
          <w:szCs w:val="20"/>
          <w:lang w:val="en-US"/>
        </w:rPr>
        <w:t xml:space="preserve">) and </w:t>
      </w:r>
      <w:r w:rsidRPr="00A96CF9">
        <w:rPr>
          <w:i/>
          <w:iCs/>
          <w:sz w:val="20"/>
          <w:szCs w:val="20"/>
          <w:lang w:val="en-US"/>
        </w:rPr>
        <w:t>R1</w:t>
      </w:r>
      <w:r w:rsidRPr="00A96CF9">
        <w:rPr>
          <w:sz w:val="20"/>
          <w:szCs w:val="20"/>
          <w:lang w:val="en-US"/>
        </w:rPr>
        <w:t xml:space="preserve"> are contradictory with respect to the design variable </w:t>
      </w:r>
      <w:r w:rsidRPr="00A96CF9">
        <w:rPr>
          <w:i/>
          <w:iCs/>
          <w:sz w:val="20"/>
          <w:szCs w:val="20"/>
          <w:lang w:val="en-US"/>
        </w:rPr>
        <w:t>DV3</w:t>
      </w:r>
      <w:r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Pr="00A96CF9">
        <w:rPr>
          <w:sz w:val="20"/>
          <w:szCs w:val="20"/>
          <w:lang w:val="en-US"/>
        </w:rPr>
        <w:t>.</w:t>
      </w:r>
    </w:p>
    <w:p w:rsidR="00A66D0C" w:rsidRPr="00722E63" w:rsidRDefault="00A66D0C" w:rsidP="00ED408A">
      <w:pPr>
        <w:pStyle w:val="List"/>
        <w:numPr>
          <w:ilvl w:val="0"/>
          <w:numId w:val="42"/>
        </w:numPr>
        <w:spacing w:after="120" w:line="320" w:lineRule="exact"/>
        <w:rPr>
          <w:sz w:val="20"/>
          <w:szCs w:val="20"/>
          <w:lang w:val="en-US"/>
        </w:rPr>
      </w:pPr>
      <w:r w:rsidRPr="00722E63">
        <w:rPr>
          <w:sz w:val="20"/>
          <w:szCs w:val="20"/>
          <w:lang w:val="en-US"/>
        </w:rPr>
        <w:t xml:space="preserve">Figure 7 shows the dependencies of the flying qualities criterion </w:t>
      </w:r>
      <w:r w:rsidRPr="00722E63">
        <w:rPr>
          <w:i/>
          <w:iCs/>
          <w:sz w:val="20"/>
          <w:szCs w:val="20"/>
          <w:lang w:val="en-US"/>
        </w:rPr>
        <w:t xml:space="preserve">FQ1 </w:t>
      </w:r>
      <w:r w:rsidRPr="00722E63">
        <w:rPr>
          <w:iCs/>
          <w:sz w:val="20"/>
          <w:szCs w:val="20"/>
          <w:lang w:val="en-US"/>
        </w:rPr>
        <w:t>(</w:t>
      </w:r>
      <w:r w:rsidRPr="00722E63">
        <w:rPr>
          <w:i/>
          <w:iCs/>
          <w:sz w:val="20"/>
          <w:szCs w:val="20"/>
          <w:lang w:val="en-US"/>
        </w:rPr>
        <w:t>FQ2</w:t>
      </w:r>
      <w:r w:rsidRPr="00722E63">
        <w:rPr>
          <w:sz w:val="20"/>
          <w:szCs w:val="20"/>
          <w:lang w:val="en-US"/>
        </w:rPr>
        <w:t xml:space="preserve"> </w:t>
      </w:r>
      <w:r>
        <w:rPr>
          <w:sz w:val="20"/>
          <w:szCs w:val="20"/>
          <w:lang w:val="en-US"/>
        </w:rPr>
        <w:t>is</w:t>
      </w:r>
      <w:r w:rsidRPr="00722E63">
        <w:rPr>
          <w:sz w:val="20"/>
          <w:szCs w:val="20"/>
          <w:lang w:val="en-US"/>
        </w:rPr>
        <w:t xml:space="preserve"> similar) on the design variable </w:t>
      </w:r>
      <w:r w:rsidRPr="00722E63">
        <w:rPr>
          <w:i/>
          <w:iCs/>
          <w:sz w:val="20"/>
          <w:szCs w:val="20"/>
          <w:lang w:val="en-US"/>
        </w:rPr>
        <w:t>DV2</w:t>
      </w:r>
      <w:r w:rsidRPr="00722E63">
        <w:rPr>
          <w:sz w:val="20"/>
          <w:szCs w:val="20"/>
          <w:lang w:val="en-US"/>
        </w:rPr>
        <w:t xml:space="preserve">. While in the first PSI iteration the dependency of the criterion </w:t>
      </w:r>
      <w:r w:rsidRPr="00722E63">
        <w:rPr>
          <w:i/>
          <w:iCs/>
          <w:sz w:val="20"/>
          <w:szCs w:val="20"/>
          <w:lang w:val="en-US"/>
        </w:rPr>
        <w:t>FQ2</w:t>
      </w:r>
      <w:r w:rsidRPr="00722E63">
        <w:rPr>
          <w:sz w:val="20"/>
          <w:szCs w:val="20"/>
          <w:lang w:val="en-US"/>
        </w:rPr>
        <w:t xml:space="preserve"> on the design variable </w:t>
      </w:r>
      <w:r w:rsidRPr="00722E63">
        <w:rPr>
          <w:i/>
          <w:iCs/>
          <w:sz w:val="20"/>
          <w:szCs w:val="20"/>
          <w:lang w:val="en-US"/>
        </w:rPr>
        <w:t>DV2</w:t>
      </w:r>
      <w:r w:rsidRPr="00722E63">
        <w:rPr>
          <w:sz w:val="20"/>
          <w:szCs w:val="20"/>
          <w:lang w:val="en-US"/>
        </w:rPr>
        <w:t xml:space="preserve"> was not obvious, now it becomes apparent that a smaller damping ratio result</w:t>
      </w:r>
      <w:r>
        <w:rPr>
          <w:sz w:val="20"/>
          <w:szCs w:val="20"/>
          <w:lang w:val="en-US"/>
        </w:rPr>
        <w:t>s</w:t>
      </w:r>
      <w:r w:rsidRPr="00722E63">
        <w:rPr>
          <w:sz w:val="20"/>
          <w:szCs w:val="20"/>
          <w:lang w:val="en-US"/>
        </w:rPr>
        <w:t xml:space="preserve"> in reduced (lead) pilot compensation.</w:t>
      </w:r>
    </w:p>
    <w:p w:rsidR="00A66D0C" w:rsidRDefault="00A66D0C" w:rsidP="00F7051E">
      <w:pPr>
        <w:pStyle w:val="List"/>
        <w:spacing w:after="120" w:line="320" w:lineRule="exact"/>
        <w:ind w:left="990" w:firstLine="0"/>
        <w:rPr>
          <w:sz w:val="20"/>
          <w:szCs w:val="20"/>
          <w:lang w:val="en-US"/>
        </w:rPr>
      </w:pPr>
      <w:r w:rsidRPr="00722E63">
        <w:rPr>
          <w:sz w:val="20"/>
          <w:szCs w:val="20"/>
          <w:lang w:val="en-US"/>
        </w:rPr>
        <w:t xml:space="preserve">The dependency of flying qualities criteria </w:t>
      </w:r>
      <w:r w:rsidRPr="00722E63">
        <w:rPr>
          <w:i/>
          <w:sz w:val="20"/>
          <w:szCs w:val="20"/>
          <w:lang w:val="en-US"/>
        </w:rPr>
        <w:t>FQ1</w:t>
      </w:r>
      <w:r w:rsidRPr="00722E63">
        <w:rPr>
          <w:sz w:val="20"/>
          <w:szCs w:val="20"/>
          <w:lang w:val="en-US"/>
        </w:rPr>
        <w:t xml:space="preserve"> and </w:t>
      </w:r>
      <w:r w:rsidRPr="00722E63">
        <w:rPr>
          <w:i/>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sidR="00F7051E">
        <w:rPr>
          <w:sz w:val="20"/>
          <w:szCs w:val="20"/>
          <w:lang w:val="en-US"/>
        </w:rPr>
        <w:t>,</w:t>
      </w:r>
      <w:r w:rsidRPr="00722E63">
        <w:rPr>
          <w:sz w:val="20"/>
          <w:szCs w:val="20"/>
          <w:lang w:val="en-US"/>
        </w:rPr>
        <w:t xml:space="preserve"> but now in the extended criteria space.</w:t>
      </w:r>
    </w:p>
    <w:p w:rsidR="00F7051E" w:rsidRPr="00722E63" w:rsidRDefault="00F7051E" w:rsidP="00F7051E">
      <w:pPr>
        <w:pStyle w:val="List"/>
        <w:spacing w:after="120" w:line="320" w:lineRule="exact"/>
        <w:ind w:left="990" w:firstLine="0"/>
        <w:rPr>
          <w:sz w:val="20"/>
          <w:szCs w:val="20"/>
          <w:lang w:val="en-US"/>
        </w:rPr>
      </w:pPr>
    </w:p>
    <w:p w:rsidR="00A66D0C" w:rsidRPr="00532ED8" w:rsidRDefault="00051629" w:rsidP="00ED408A">
      <w:pPr>
        <w:spacing w:after="120" w:line="360" w:lineRule="auto"/>
        <w:ind w:firstLine="288"/>
        <w:jc w:val="center"/>
        <w:rPr>
          <w:lang w:eastAsia="ru-RU"/>
        </w:rPr>
      </w:pPr>
      <w:r>
        <w:rPr>
          <w:noProof/>
        </w:rPr>
        <w:pict>
          <v:shape id="_x0000_i1069" type="#_x0000_t75" style="width:458.45pt;height:149.2pt;visibility:visible">
            <v:imagedata r:id="rId83" o:title=""/>
          </v:shape>
        </w:pict>
      </w:r>
    </w:p>
    <w:p w:rsidR="00A66D0C" w:rsidRPr="00F7051E" w:rsidRDefault="00A66D0C" w:rsidP="00F7051E">
      <w:pPr>
        <w:pStyle w:val="Caption"/>
        <w:spacing w:before="0" w:line="360" w:lineRule="auto"/>
        <w:ind w:firstLine="288"/>
        <w:jc w:val="center"/>
        <w:rPr>
          <w:lang w:val="en-US"/>
        </w:rPr>
      </w:pPr>
      <w:proofErr w:type="gramStart"/>
      <w:r w:rsidRPr="00F7051E">
        <w:rPr>
          <w:lang w:val="en-US"/>
        </w:rPr>
        <w:t>Figure 7.</w:t>
      </w:r>
      <w:proofErr w:type="gramEnd"/>
      <w:r w:rsidRPr="00F7051E">
        <w:rPr>
          <w:lang w:val="en-US"/>
        </w:rPr>
        <w:t xml:space="preserve"> </w:t>
      </w:r>
      <w:r w:rsidRPr="00F7051E">
        <w:rPr>
          <w:i/>
          <w:lang w:val="en-US"/>
        </w:rPr>
        <w:t xml:space="preserve"> </w:t>
      </w:r>
      <w:proofErr w:type="gramStart"/>
      <w:r w:rsidRPr="00F7051E">
        <w:rPr>
          <w:iCs/>
          <w:lang w:val="en-US"/>
        </w:rPr>
        <w:t>PSI Iteration 2</w:t>
      </w:r>
      <w:r w:rsidRPr="00F7051E">
        <w:rPr>
          <w:i/>
          <w:lang w:val="en-US"/>
        </w:rPr>
        <w:t>.</w:t>
      </w:r>
      <w:proofErr w:type="gramEnd"/>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p>
    <w:p w:rsidR="00A66D0C" w:rsidRPr="00532ED8" w:rsidRDefault="00A66D0C" w:rsidP="00A66F06">
      <w:pPr>
        <w:spacing w:after="120" w:line="360" w:lineRule="auto"/>
        <w:ind w:firstLine="288"/>
        <w:rPr>
          <w:highlight w:val="yellow"/>
        </w:rPr>
      </w:pPr>
    </w:p>
    <w:p w:rsidR="00A66D0C" w:rsidRPr="00722E63" w:rsidRDefault="00A66D0C" w:rsidP="00F7051E">
      <w:pPr>
        <w:pStyle w:val="List"/>
        <w:numPr>
          <w:ilvl w:val="0"/>
          <w:numId w:val="43"/>
        </w:numPr>
        <w:spacing w:after="120" w:line="360" w:lineRule="auto"/>
        <w:rPr>
          <w:sz w:val="20"/>
          <w:szCs w:val="20"/>
          <w:lang w:val="en-US"/>
        </w:rPr>
      </w:pPr>
      <w:r w:rsidRPr="00722E63">
        <w:rPr>
          <w:sz w:val="20"/>
          <w:szCs w:val="20"/>
          <w:lang w:val="en-US"/>
        </w:rPr>
        <w:t xml:space="preserve">Finally, Figure 8 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A66D0C" w:rsidRPr="00532ED8" w:rsidRDefault="00051629" w:rsidP="00F7051E">
      <w:pPr>
        <w:spacing w:after="120" w:line="360" w:lineRule="auto"/>
        <w:ind w:firstLine="288"/>
        <w:jc w:val="center"/>
        <w:rPr>
          <w:highlight w:val="yellow"/>
        </w:rPr>
      </w:pPr>
      <w:r>
        <w:rPr>
          <w:noProof/>
        </w:rPr>
        <w:lastRenderedPageBreak/>
        <w:pict>
          <v:shape id="Picture 41" o:spid="_x0000_i1070" type="#_x0000_t75" style="width:453.9pt;height:149.2pt;visibility:visible">
            <v:imagedata r:id="rId84" o:title=""/>
          </v:shape>
        </w:pict>
      </w:r>
    </w:p>
    <w:p w:rsidR="00A66D0C" w:rsidRPr="00F7051E" w:rsidRDefault="00A66D0C" w:rsidP="00F7051E">
      <w:pPr>
        <w:spacing w:after="120" w:line="360" w:lineRule="auto"/>
        <w:ind w:firstLine="288"/>
        <w:jc w:val="center"/>
        <w:rPr>
          <w:b/>
        </w:rPr>
      </w:pPr>
      <w:proofErr w:type="gramStart"/>
      <w:r w:rsidRPr="00F7051E">
        <w:rPr>
          <w:b/>
        </w:rPr>
        <w:t>Figure 8.</w:t>
      </w:r>
      <w:proofErr w:type="gramEnd"/>
      <w:r w:rsidRPr="00F7051E">
        <w:rPr>
          <w:b/>
        </w:rPr>
        <w:t xml:space="preserve"> </w:t>
      </w:r>
      <w:r w:rsidRPr="00F7051E">
        <w:rPr>
          <w:b/>
          <w:i/>
        </w:rPr>
        <w:t xml:space="preserve"> </w:t>
      </w:r>
      <w:proofErr w:type="gramStart"/>
      <w:r w:rsidRPr="00F7051E">
        <w:rPr>
          <w:b/>
          <w:iCs/>
        </w:rPr>
        <w:t>PSI Iteration 2</w:t>
      </w:r>
      <w:r w:rsidRPr="00F7051E">
        <w:rPr>
          <w:b/>
        </w:rPr>
        <w:t>.</w:t>
      </w:r>
      <w:proofErr w:type="gramEnd"/>
      <w:r w:rsidRPr="00F7051E">
        <w:rPr>
          <w:b/>
        </w:rPr>
        <w:t xml:space="preserve"> </w:t>
      </w:r>
      <w:proofErr w:type="gramStart"/>
      <w:r w:rsidRPr="00F7051E">
        <w:rPr>
          <w:b/>
        </w:rPr>
        <w:t xml:space="preserve">Relation between criteria </w:t>
      </w:r>
      <w:r w:rsidRPr="00F7051E">
        <w:rPr>
          <w:b/>
          <w:i/>
        </w:rPr>
        <w:t>R1</w:t>
      </w:r>
      <w:r w:rsidRPr="00F7051E">
        <w:rPr>
          <w:b/>
        </w:rPr>
        <w:t xml:space="preserve"> (time delay margin) and </w:t>
      </w:r>
      <w:r w:rsidRPr="00F7051E">
        <w:rPr>
          <w:b/>
          <w:i/>
        </w:rPr>
        <w:t xml:space="preserve">P3 </w:t>
      </w:r>
      <w:r w:rsidRPr="00F7051E">
        <w:rPr>
          <w:b/>
        </w:rPr>
        <w:t>(integral deviation of AOA).</w:t>
      </w:r>
      <w:proofErr w:type="gramEnd"/>
    </w:p>
    <w:p w:rsidR="00A66D0C" w:rsidRPr="00532ED8" w:rsidRDefault="00A66D0C" w:rsidP="00A66F06">
      <w:pPr>
        <w:spacing w:after="120" w:line="360" w:lineRule="auto"/>
        <w:ind w:firstLine="288"/>
      </w:pPr>
    </w:p>
    <w:p w:rsidR="00A66D0C" w:rsidRDefault="00A66D0C" w:rsidP="00F7051E">
      <w:pPr>
        <w:spacing w:after="120" w:line="320" w:lineRule="exact"/>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see Fig. 9</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F7051E" w:rsidRPr="00532ED8" w:rsidRDefault="00F7051E" w:rsidP="00F7051E">
      <w:pPr>
        <w:spacing w:after="120" w:line="320" w:lineRule="exact"/>
        <w:ind w:firstLine="288"/>
      </w:pPr>
    </w:p>
    <w:p w:rsidR="00A66D0C" w:rsidRPr="00532ED8" w:rsidRDefault="00257EF5" w:rsidP="00A66F06">
      <w:pPr>
        <w:spacing w:after="120" w:line="360" w:lineRule="auto"/>
        <w:ind w:firstLine="288"/>
        <w:rPr>
          <w:highlight w:val="yellow"/>
        </w:rPr>
      </w:pPr>
      <w:r>
        <w:rPr>
          <w:noProof/>
        </w:rPr>
        <w:pict>
          <v:shape id="Picture 49" o:spid="_x0000_i1071" type="#_x0000_t75" style="width:458.45pt;height:165.2pt;visibility:visible">
            <v:imagedata r:id="rId85" o:title=""/>
          </v:shape>
        </w:pict>
      </w:r>
    </w:p>
    <w:tbl>
      <w:tblPr>
        <w:tblW w:w="8721" w:type="dxa"/>
        <w:jc w:val="center"/>
        <w:tblLook w:val="01E0"/>
      </w:tblPr>
      <w:tblGrid>
        <w:gridCol w:w="4403"/>
        <w:gridCol w:w="4318"/>
      </w:tblGrid>
      <w:tr w:rsidR="00A66D0C" w:rsidRPr="00F7051E">
        <w:trPr>
          <w:jc w:val="center"/>
        </w:trPr>
        <w:tc>
          <w:tcPr>
            <w:tcW w:w="4403" w:type="dxa"/>
          </w:tcPr>
          <w:p w:rsidR="00A66D0C" w:rsidRPr="00F7051E" w:rsidRDefault="00A66D0C" w:rsidP="00F7051E">
            <w:pPr>
              <w:spacing w:after="120" w:line="360" w:lineRule="auto"/>
              <w:ind w:firstLine="288"/>
              <w:jc w:val="center"/>
              <w:rPr>
                <w:b/>
              </w:rPr>
            </w:pPr>
            <w:r w:rsidRPr="00F7051E">
              <w:rPr>
                <w:b/>
              </w:rPr>
              <w:t xml:space="preserve">(a) Angle of attack, </w:t>
            </w:r>
            <w:r w:rsidRPr="00F7051E">
              <w:rPr>
                <w:b/>
                <w:position w:val="-6"/>
              </w:rPr>
              <w:object w:dxaOrig="240" w:dyaOrig="220">
                <v:shape id="_x0000_i1072" type="#_x0000_t75" style="width:10.45pt;height:9.05pt" o:ole="">
                  <v:imagedata r:id="rId86" o:title=""/>
                </v:shape>
                <o:OLEObject Type="Embed" ProgID="Equation.DSMT4" ShapeID="_x0000_i1072" DrawAspect="Content" ObjectID="_1391671102" r:id="rId87"/>
              </w:object>
            </w:r>
          </w:p>
        </w:tc>
        <w:tc>
          <w:tcPr>
            <w:tcW w:w="4318" w:type="dxa"/>
          </w:tcPr>
          <w:p w:rsidR="00A66D0C" w:rsidRPr="00F7051E" w:rsidRDefault="00A66D0C" w:rsidP="00F7051E">
            <w:pPr>
              <w:spacing w:after="120" w:line="360" w:lineRule="auto"/>
              <w:ind w:firstLine="288"/>
              <w:jc w:val="center"/>
              <w:rPr>
                <w:b/>
              </w:rPr>
            </w:pPr>
            <w:r w:rsidRPr="00F7051E">
              <w:rPr>
                <w:b/>
              </w:rPr>
              <w:t xml:space="preserve">(b) Elevator deflection, </w:t>
            </w:r>
            <w:r w:rsidRPr="00F7051E">
              <w:rPr>
                <w:b/>
                <w:position w:val="-12"/>
              </w:rPr>
              <w:object w:dxaOrig="260" w:dyaOrig="360">
                <v:shape id="_x0000_i1073" type="#_x0000_t75" style="width:13.55pt;height:20.85pt" o:ole="">
                  <v:imagedata r:id="rId29" o:title=""/>
                </v:shape>
                <o:OLEObject Type="Embed" ProgID="Equation.DSMT4" ShapeID="_x0000_i1073" DrawAspect="Content" ObjectID="_1391671103" r:id="rId88"/>
              </w:object>
            </w:r>
          </w:p>
        </w:tc>
      </w:tr>
    </w:tbl>
    <w:p w:rsidR="00A66D0C" w:rsidRPr="00F7051E" w:rsidRDefault="00A66D0C" w:rsidP="00F7051E">
      <w:pPr>
        <w:pStyle w:val="Caption"/>
        <w:tabs>
          <w:tab w:val="left" w:pos="6967"/>
        </w:tabs>
        <w:spacing w:before="0" w:line="360" w:lineRule="auto"/>
        <w:ind w:firstLine="288"/>
        <w:jc w:val="center"/>
        <w:rPr>
          <w:lang w:val="en-US"/>
        </w:rPr>
      </w:pPr>
      <w:proofErr w:type="gramStart"/>
      <w:r w:rsidRPr="00F7051E">
        <w:rPr>
          <w:lang w:val="en-US"/>
        </w:rPr>
        <w:t>Figure 9.</w:t>
      </w:r>
      <w:proofErr w:type="gramEnd"/>
      <w:r w:rsidRPr="00F7051E">
        <w:rPr>
          <w:lang w:val="en-US"/>
        </w:rPr>
        <w:t xml:space="preserve"> </w:t>
      </w:r>
      <w:proofErr w:type="gramStart"/>
      <w:r w:rsidRPr="00F7051E">
        <w:rPr>
          <w:iCs/>
          <w:lang w:val="en-US"/>
        </w:rPr>
        <w:t>Optimal Design</w:t>
      </w:r>
      <w:r w:rsidRPr="00F7051E">
        <w:rPr>
          <w:i/>
          <w:iCs/>
          <w:lang w:val="en-US"/>
        </w:rPr>
        <w:t xml:space="preserve"> </w:t>
      </w:r>
      <w:r w:rsidRPr="00F7051E">
        <w:rPr>
          <w:lang w:val="en-US"/>
        </w:rPr>
        <w:t>#202.</w:t>
      </w:r>
      <w:proofErr w:type="gramEnd"/>
      <w:r w:rsidRPr="00F7051E">
        <w:rPr>
          <w:lang w:val="en-US"/>
        </w:rPr>
        <w:t xml:space="preserve"> 3 deg-AOA step response</w:t>
      </w:r>
    </w:p>
    <w:p w:rsidR="00A66D0C" w:rsidRPr="00532ED8" w:rsidRDefault="00A66D0C" w:rsidP="00A66F06">
      <w:pPr>
        <w:spacing w:after="120" w:line="360" w:lineRule="auto"/>
        <w:ind w:firstLine="288"/>
        <w:rPr>
          <w:highlight w:val="yellow"/>
        </w:rPr>
      </w:pPr>
    </w:p>
    <w:p w:rsidR="00A66D0C" w:rsidRPr="00C70028" w:rsidRDefault="00A66D0C" w:rsidP="00A66F06">
      <w:pPr>
        <w:pStyle w:val="Heading3"/>
        <w:spacing w:after="120" w:line="360" w:lineRule="auto"/>
        <w:ind w:firstLine="288"/>
        <w:rPr>
          <w:sz w:val="28"/>
          <w:szCs w:val="28"/>
        </w:rPr>
      </w:pPr>
      <w:r>
        <w:rPr>
          <w:sz w:val="28"/>
          <w:szCs w:val="28"/>
        </w:rPr>
        <w:t xml:space="preserve">V. </w:t>
      </w:r>
      <w:r w:rsidRPr="00C70028">
        <w:rPr>
          <w:sz w:val="28"/>
          <w:szCs w:val="28"/>
        </w:rPr>
        <w:t>Conclusion.</w:t>
      </w:r>
    </w:p>
    <w:p w:rsidR="00A66D0C" w:rsidRPr="009B2CC4" w:rsidRDefault="00F01088" w:rsidP="00872BBB">
      <w:pPr>
        <w:spacing w:after="120" w:line="320" w:lineRule="exact"/>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w:t>
      </w:r>
      <w:r w:rsidR="00A66D0C" w:rsidRPr="009B2CC4">
        <w:rPr>
          <w:bCs/>
        </w:rPr>
        <w:lastRenderedPageBreak/>
        <w:t>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A66D0C" w:rsidRPr="009B2CC4" w:rsidRDefault="00872BBB" w:rsidP="00872BBB">
      <w:pPr>
        <w:spacing w:after="120" w:line="320" w:lineRule="exact"/>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872BBB" w:rsidRPr="00532ED8" w:rsidRDefault="00872BBB" w:rsidP="00F01088">
      <w:pPr>
        <w:spacing w:after="120" w:line="320" w:lineRule="exact"/>
        <w:ind w:firstLine="288"/>
      </w:pPr>
    </w:p>
    <w:p w:rsidR="00A66D0C" w:rsidRPr="00532ED8" w:rsidRDefault="00A66D0C" w:rsidP="00E41DAF">
      <w:pPr>
        <w:tabs>
          <w:tab w:val="left" w:pos="4066"/>
        </w:tabs>
        <w:ind w:firstLine="360"/>
      </w:pPr>
    </w:p>
    <w:p w:rsidR="00A66D0C" w:rsidRPr="00620257" w:rsidRDefault="00A66D0C" w:rsidP="00620257">
      <w:pPr>
        <w:pStyle w:val="Heading1"/>
        <w:spacing w:before="0" w:after="0" w:line="480" w:lineRule="auto"/>
        <w:rPr>
          <w:sz w:val="28"/>
          <w:szCs w:val="28"/>
        </w:rPr>
      </w:pPr>
      <w:r w:rsidRPr="00620257">
        <w:rPr>
          <w:sz w:val="28"/>
          <w:szCs w:val="28"/>
        </w:rPr>
        <w:t>Bibliography</w:t>
      </w:r>
    </w:p>
    <w:p w:rsidR="00A66D0C" w:rsidRPr="00753A10" w:rsidRDefault="00051629" w:rsidP="00355817">
      <w:pPr>
        <w:pStyle w:val="NormalWeb"/>
        <w:spacing w:line="240" w:lineRule="exact"/>
        <w:ind w:left="634" w:hanging="634"/>
        <w:rPr>
          <w:lang w:val="en-US"/>
        </w:rPr>
      </w:pPr>
      <w:r w:rsidRPr="00C658D9">
        <w:rPr>
          <w:lang w:val="en-US"/>
        </w:rPr>
        <w:fldChar w:fldCharType="begin" w:fldLock="1"/>
      </w:r>
      <w:r w:rsidR="00A66D0C" w:rsidRPr="00C658D9">
        <w:rPr>
          <w:lang w:val="en-US"/>
        </w:rPr>
        <w:instrText xml:space="preserve">ADDIN Mendeley Bibliography CSL_BIBLIOGRAPHY </w:instrText>
      </w:r>
      <w:r w:rsidRPr="00C658D9">
        <w:rPr>
          <w:lang w:val="en-US"/>
        </w:rPr>
        <w:fldChar w:fldCharType="separate"/>
      </w:r>
      <w:r w:rsidR="00A66D0C" w:rsidRPr="00753A10">
        <w:rPr>
          <w:lang w:val="en-US"/>
        </w:rPr>
        <w:t>[1]</w:t>
      </w:r>
      <w:r w:rsidR="00A66D0C" w:rsidRPr="00753A10">
        <w:rPr>
          <w:lang w:val="en-US"/>
        </w:rPr>
        <w:tab/>
        <w:t>S. A. Jacklin et al., “Verification, Validation, and Certification Challenges for Adaptive Flight-Crit</w:t>
      </w:r>
      <w:r w:rsidR="00817720">
        <w:rPr>
          <w:lang w:val="en-US"/>
        </w:rPr>
        <w:t xml:space="preserve">ical Control System Software,” </w:t>
      </w:r>
      <w:r w:rsidR="00A66D0C" w:rsidRPr="00753A10">
        <w:rPr>
          <w:i/>
          <w:iCs/>
          <w:lang w:val="en-US"/>
        </w:rPr>
        <w:t>AIAA Guidance</w:t>
      </w:r>
      <w:r w:rsidR="00817720">
        <w:rPr>
          <w:i/>
          <w:iCs/>
          <w:lang w:val="en-US"/>
        </w:rPr>
        <w:t>,</w:t>
      </w:r>
      <w:r w:rsidR="00A66D0C" w:rsidRPr="00753A10">
        <w:rPr>
          <w:i/>
          <w:iCs/>
          <w:lang w:val="en-US"/>
        </w:rPr>
        <w:t xml:space="preserve"> Navigation and Control Conference and Exhibit</w:t>
      </w:r>
      <w:r w:rsidR="00A66D0C" w:rsidRPr="00753A10">
        <w:rPr>
          <w:lang w:val="en-US"/>
        </w:rPr>
        <w:t xml:space="preserve">, </w:t>
      </w:r>
      <w:r w:rsidR="00817720">
        <w:rPr>
          <w:lang w:val="en-US"/>
        </w:rPr>
        <w:t>Providence, RI, August 2004</w:t>
      </w:r>
      <w:r w:rsidR="00A66D0C" w:rsidRPr="00753A10">
        <w:rPr>
          <w:lang w:val="en-US"/>
        </w:rPr>
        <w:t>. AIAA-2004-5258.</w:t>
      </w:r>
    </w:p>
    <w:p w:rsidR="00A66D0C" w:rsidRPr="00753A10" w:rsidRDefault="00A66D0C" w:rsidP="00355817">
      <w:pPr>
        <w:pStyle w:val="NormalWeb"/>
        <w:spacing w:line="240" w:lineRule="exact"/>
        <w:ind w:left="634" w:hanging="634"/>
        <w:rPr>
          <w:lang w:val="en-US"/>
        </w:rPr>
      </w:pPr>
      <w:r w:rsidRPr="00753A10">
        <w:rPr>
          <w:lang w:val="en-US"/>
        </w:rPr>
        <w:t>[2]</w:t>
      </w:r>
      <w:r w:rsidRPr="00753A10">
        <w:rPr>
          <w:lang w:val="en-US"/>
        </w:rPr>
        <w:tab/>
        <w:t xml:space="preserve">K. A. Wise, E. Lavretsky, and N. Hovakimyan, “Adaptive Control of Flight: Theory, Applications, and Open Problems,” in </w:t>
      </w:r>
      <w:r w:rsidRPr="00753A10">
        <w:rPr>
          <w:i/>
          <w:iCs/>
          <w:lang w:val="en-US"/>
        </w:rPr>
        <w:t>American Control Conference</w:t>
      </w:r>
      <w:r w:rsidRPr="00753A10">
        <w:rPr>
          <w:lang w:val="en-US"/>
        </w:rPr>
        <w:t xml:space="preserve">, </w:t>
      </w:r>
      <w:r w:rsidR="00817720">
        <w:rPr>
          <w:lang w:val="en-US"/>
        </w:rPr>
        <w:t>Minneapolis, MN, June 2006, pp. 5966-5971</w:t>
      </w:r>
      <w:r w:rsidRPr="00753A10">
        <w:rPr>
          <w:lang w:val="en-US"/>
        </w:rPr>
        <w:t>.</w:t>
      </w:r>
    </w:p>
    <w:p w:rsidR="00A66D0C" w:rsidRPr="00753A10" w:rsidRDefault="00817720" w:rsidP="00355817">
      <w:pPr>
        <w:pStyle w:val="NormalWeb"/>
        <w:spacing w:line="240" w:lineRule="exact"/>
        <w:ind w:left="634" w:hanging="634"/>
        <w:rPr>
          <w:lang w:val="en-US"/>
        </w:rPr>
      </w:pPr>
      <w:r>
        <w:rPr>
          <w:lang w:val="en-US"/>
        </w:rPr>
        <w:t>[3]</w:t>
      </w:r>
      <w:r>
        <w:rPr>
          <w:lang w:val="en-US"/>
        </w:rPr>
        <w:tab/>
        <w:t>S. A. Jacklin, “Closing</w:t>
      </w:r>
      <w:r w:rsidR="00A66D0C" w:rsidRPr="00753A10">
        <w:rPr>
          <w:lang w:val="en-US"/>
        </w:rPr>
        <w:t xml:space="preserve"> Certification Gaps in Adapt</w:t>
      </w:r>
      <w:r>
        <w:rPr>
          <w:lang w:val="en-US"/>
        </w:rPr>
        <w:t>ive Flight Control Software,”</w:t>
      </w:r>
      <w:r w:rsidR="00A66D0C" w:rsidRPr="00753A10">
        <w:rPr>
          <w:lang w:val="en-US"/>
        </w:rPr>
        <w:t xml:space="preserve"> </w:t>
      </w:r>
      <w:r w:rsidR="00A66D0C" w:rsidRPr="00753A10">
        <w:rPr>
          <w:i/>
          <w:iCs/>
          <w:lang w:val="en-US"/>
        </w:rPr>
        <w:t>AIAA Guidance</w:t>
      </w:r>
      <w:r>
        <w:rPr>
          <w:i/>
          <w:iCs/>
          <w:lang w:val="en-US"/>
        </w:rPr>
        <w:t>,</w:t>
      </w:r>
      <w:r w:rsidR="00A66D0C" w:rsidRPr="00753A10">
        <w:rPr>
          <w:i/>
          <w:iCs/>
          <w:lang w:val="en-US"/>
        </w:rPr>
        <w:t xml:space="preserve"> Navigation and Control Conference</w:t>
      </w:r>
      <w:r w:rsidR="00A66D0C" w:rsidRPr="00753A10">
        <w:rPr>
          <w:lang w:val="en-US"/>
        </w:rPr>
        <w:t xml:space="preserve">, </w:t>
      </w:r>
      <w:r>
        <w:rPr>
          <w:lang w:val="en-US"/>
        </w:rPr>
        <w:t>Honolulu, HI, August 2008. AIAA-2208-</w:t>
      </w:r>
      <w:r w:rsidR="00A66D0C" w:rsidRPr="00753A10">
        <w:rPr>
          <w:lang w:val="en-US"/>
        </w:rPr>
        <w:t>6988.</w:t>
      </w:r>
    </w:p>
    <w:p w:rsidR="00A66D0C" w:rsidRPr="00753A10" w:rsidRDefault="00A66D0C" w:rsidP="00355817">
      <w:pPr>
        <w:pStyle w:val="NormalWeb"/>
        <w:spacing w:line="240" w:lineRule="exact"/>
        <w:ind w:left="634" w:hanging="634"/>
        <w:rPr>
          <w:lang w:val="en-US"/>
        </w:rPr>
      </w:pPr>
      <w:r w:rsidRPr="00753A10">
        <w:rPr>
          <w:lang w:val="en-US"/>
        </w:rPr>
        <w:t>[4]</w:t>
      </w:r>
      <w:r w:rsidRPr="00753A10">
        <w:rPr>
          <w:lang w:val="en-US"/>
        </w:rPr>
        <w:tab/>
        <w:t xml:space="preserve">N. Hovakimyan and C. Cao, </w:t>
      </w:r>
      <w:r w:rsidR="00027BE7" w:rsidRPr="00027BE7">
        <w:rPr>
          <w:rFonts w:ascii="Monotype Corsiva" w:hAnsi="Monotype Corsiva" w:cs="Monotype Corsiva"/>
          <w:i/>
          <w:sz w:val="28"/>
          <w:szCs w:val="28"/>
        </w:rPr>
        <w:t>L</w:t>
      </w:r>
      <w:r w:rsidR="00027BE7" w:rsidRPr="00027BE7">
        <w:rPr>
          <w:i/>
          <w:vertAlign w:val="subscript"/>
        </w:rPr>
        <w:t>1</w:t>
      </w:r>
      <w:r w:rsidRPr="00027BE7">
        <w:rPr>
          <w:i/>
          <w:iCs/>
          <w:lang w:val="en-US"/>
        </w:rPr>
        <w:t xml:space="preserve"> A</w:t>
      </w:r>
      <w:r w:rsidRPr="00753A10">
        <w:rPr>
          <w:i/>
          <w:iCs/>
          <w:lang w:val="en-US"/>
        </w:rPr>
        <w:t>daptive Control Theory</w:t>
      </w:r>
      <w:r w:rsidRPr="00753A10">
        <w:rPr>
          <w:lang w:val="en-US"/>
        </w:rPr>
        <w:t>. Philadelphia, PA: Society for Industrial and Applied Mathematics, 2010.</w:t>
      </w:r>
    </w:p>
    <w:p w:rsidR="00A66D0C" w:rsidRPr="00753A10" w:rsidRDefault="00817720" w:rsidP="00355817">
      <w:pPr>
        <w:pStyle w:val="NormalWeb"/>
        <w:spacing w:line="240" w:lineRule="exact"/>
        <w:ind w:left="634" w:hanging="634"/>
        <w:rPr>
          <w:lang w:val="en-US"/>
        </w:rPr>
      </w:pPr>
      <w:r>
        <w:rPr>
          <w:lang w:val="en-US"/>
        </w:rPr>
        <w:t>[5]</w:t>
      </w:r>
      <w:r>
        <w:rPr>
          <w:lang w:val="en-US"/>
        </w:rPr>
        <w:tab/>
        <w:t>K. K. Kim</w:t>
      </w:r>
      <w:r w:rsidR="00A66D0C" w:rsidRPr="00753A10">
        <w:rPr>
          <w:lang w:val="en-US"/>
        </w:rPr>
        <w:t xml:space="preserve"> and N. Hovakimyan, “Development of Verification and Validation Approaches for </w:t>
      </w:r>
      <w:r w:rsidR="00355817" w:rsidRPr="00226334">
        <w:rPr>
          <w:rFonts w:ascii="Monotype Corsiva" w:hAnsi="Monotype Corsiva" w:cs="Monotype Corsiva"/>
          <w:sz w:val="28"/>
          <w:szCs w:val="28"/>
        </w:rPr>
        <w:t>L</w:t>
      </w:r>
      <w:r w:rsidR="00355817" w:rsidRPr="00226334">
        <w:rPr>
          <w:vertAlign w:val="subscript"/>
        </w:rPr>
        <w:t>1</w:t>
      </w:r>
      <w:r w:rsidR="00A66D0C" w:rsidRPr="00753A10">
        <w:rPr>
          <w:lang w:val="en-US"/>
        </w:rPr>
        <w:t xml:space="preserve"> Adaptive Control : Multi-Criteria Optimization for Filter Design,” </w:t>
      </w:r>
      <w:r w:rsidR="00A66D0C" w:rsidRPr="00753A10">
        <w:rPr>
          <w:i/>
          <w:iCs/>
          <w:lang w:val="en-US"/>
        </w:rPr>
        <w:t>AIAA Guidance</w:t>
      </w:r>
      <w:r>
        <w:rPr>
          <w:i/>
          <w:iCs/>
          <w:lang w:val="en-US"/>
        </w:rPr>
        <w:t>,</w:t>
      </w:r>
      <w:r w:rsidR="00A66D0C" w:rsidRPr="00753A10">
        <w:rPr>
          <w:i/>
          <w:iCs/>
          <w:lang w:val="en-US"/>
        </w:rPr>
        <w:t xml:space="preserve"> Navigation and Control Conference</w:t>
      </w:r>
      <w:r>
        <w:rPr>
          <w:i/>
          <w:iCs/>
          <w:lang w:val="en-US"/>
        </w:rPr>
        <w:t xml:space="preserve">, </w:t>
      </w:r>
      <w:r w:rsidR="00A66D0C" w:rsidRPr="00817720">
        <w:rPr>
          <w:iCs/>
          <w:lang w:val="en-US"/>
        </w:rPr>
        <w:t>Toronto</w:t>
      </w:r>
      <w:r w:rsidRPr="00817720">
        <w:rPr>
          <w:iCs/>
          <w:lang w:val="en-US"/>
        </w:rPr>
        <w:t>,</w:t>
      </w:r>
      <w:r w:rsidR="00A66D0C" w:rsidRPr="00817720">
        <w:rPr>
          <w:iCs/>
          <w:lang w:val="en-US"/>
        </w:rPr>
        <w:t xml:space="preserve"> Canada</w:t>
      </w:r>
      <w:r w:rsidR="00A66D0C" w:rsidRPr="00817720">
        <w:rPr>
          <w:lang w:val="en-US"/>
        </w:rPr>
        <w:t>, 20</w:t>
      </w:r>
      <w:r w:rsidR="00A66D0C" w:rsidRPr="00753A10">
        <w:rPr>
          <w:lang w:val="en-US"/>
        </w:rPr>
        <w:t>10</w:t>
      </w:r>
      <w:r>
        <w:rPr>
          <w:lang w:val="en-US"/>
        </w:rPr>
        <w:t>. AIAA-2010-7691</w:t>
      </w:r>
    </w:p>
    <w:p w:rsidR="00A66D0C" w:rsidRPr="00753A10" w:rsidRDefault="00A66D0C" w:rsidP="00355817">
      <w:pPr>
        <w:pStyle w:val="NormalWeb"/>
        <w:spacing w:line="240" w:lineRule="exact"/>
        <w:ind w:left="634" w:hanging="634"/>
        <w:rPr>
          <w:lang w:val="en-US"/>
        </w:rPr>
      </w:pPr>
      <w:r w:rsidRPr="00753A10">
        <w:rPr>
          <w:lang w:val="en-US"/>
        </w:rPr>
        <w:t>[6]</w:t>
      </w:r>
      <w:r w:rsidRPr="00753A10">
        <w:rPr>
          <w:lang w:val="en-US"/>
        </w:rPr>
        <w:tab/>
        <w:t xml:space="preserve">R. B. Statnikov and J. B. Matusov, </w:t>
      </w:r>
      <w:r w:rsidRPr="00753A10">
        <w:rPr>
          <w:i/>
          <w:iCs/>
          <w:lang w:val="en-US"/>
        </w:rPr>
        <w:t>Multicriteria Analysis in Engineering</w:t>
      </w:r>
      <w:r w:rsidRPr="00753A10">
        <w:rPr>
          <w:lang w:val="en-US"/>
        </w:rPr>
        <w:t>. Dordrecht/Boston/London: Kluwer Academic Publishers, 2002.</w:t>
      </w:r>
    </w:p>
    <w:p w:rsidR="00A66D0C" w:rsidRDefault="00817720" w:rsidP="00355817">
      <w:pPr>
        <w:pStyle w:val="NormalWeb"/>
        <w:spacing w:line="240" w:lineRule="exact"/>
        <w:ind w:left="634" w:hanging="634"/>
        <w:rPr>
          <w:lang w:val="en-US"/>
        </w:rPr>
      </w:pPr>
      <w:r>
        <w:rPr>
          <w:lang w:val="en-US"/>
        </w:rPr>
        <w:t>[7]</w:t>
      </w:r>
      <w:r>
        <w:rPr>
          <w:lang w:val="en-US"/>
        </w:rPr>
        <w:tab/>
        <w:t>I. M. Sobol</w:t>
      </w:r>
      <w:r w:rsidR="00A66D0C" w:rsidRPr="00753A10">
        <w:rPr>
          <w:lang w:val="en-US"/>
        </w:rPr>
        <w:t xml:space="preserve"> and Statnikov R.B., </w:t>
      </w:r>
      <w:r w:rsidR="00A66D0C" w:rsidRPr="00753A10">
        <w:rPr>
          <w:i/>
          <w:iCs/>
          <w:lang w:val="en-US"/>
        </w:rPr>
        <w:t>Selecting Optimal Parameters in Multicriteria Problems</w:t>
      </w:r>
      <w:r w:rsidR="00A66D0C" w:rsidRPr="00753A10">
        <w:rPr>
          <w:lang w:val="en-US"/>
        </w:rPr>
        <w:t>, 2nd ed. Moscow: Drofa, 2006.</w:t>
      </w:r>
    </w:p>
    <w:p w:rsidR="003F06ED" w:rsidRPr="00753A10" w:rsidRDefault="003F06ED" w:rsidP="003F06ED">
      <w:pPr>
        <w:pStyle w:val="NormalWeb"/>
        <w:spacing w:line="240" w:lineRule="exact"/>
        <w:ind w:left="634" w:hanging="634"/>
        <w:rPr>
          <w:lang w:val="en-US"/>
        </w:rPr>
      </w:pPr>
      <w:r>
        <w:rPr>
          <w:highlight w:val="yellow"/>
          <w:lang w:val="en-US"/>
        </w:rPr>
        <w:t>[</w:t>
      </w:r>
      <w:r w:rsidRPr="000A4D8A">
        <w:rPr>
          <w:highlight w:val="yellow"/>
          <w:lang w:val="en-US"/>
        </w:rPr>
        <w:t>8]</w:t>
      </w:r>
      <w:r w:rsidRPr="000A4D8A">
        <w:rPr>
          <w:highlight w:val="yellow"/>
          <w:lang w:val="en-US"/>
        </w:rPr>
        <w:tab/>
        <w:t>R. B. Statnikov and A. R. Statnikov, “Software Package MOVI 1.4 for Windows: Userís Manual, Certificate of Registration.” .</w:t>
      </w:r>
    </w:p>
    <w:p w:rsidR="00A66D0C" w:rsidRPr="00753A10" w:rsidRDefault="00A66D0C" w:rsidP="00355817">
      <w:pPr>
        <w:pStyle w:val="NormalWeb"/>
        <w:spacing w:line="240" w:lineRule="exact"/>
        <w:ind w:left="634" w:hanging="634"/>
        <w:rPr>
          <w:lang w:val="en-US"/>
        </w:rPr>
      </w:pPr>
      <w:r w:rsidRPr="00753A10">
        <w:rPr>
          <w:lang w:val="en-US"/>
        </w:rPr>
        <w:t>[</w:t>
      </w:r>
      <w:r w:rsidR="003F06ED">
        <w:rPr>
          <w:lang w:val="en-US"/>
        </w:rPr>
        <w:t>9</w:t>
      </w:r>
      <w:r w:rsidRPr="00753A10">
        <w:rPr>
          <w:lang w:val="en-US"/>
        </w:rPr>
        <w:t>]</w:t>
      </w:r>
      <w:r w:rsidRPr="00753A10">
        <w:rPr>
          <w:lang w:val="en-US"/>
        </w:rPr>
        <w:tab/>
        <w:t>T. L. Jordan, W. M. Langford, and J. S. Hill, “Airborne Subscale Tran</w:t>
      </w:r>
      <w:r w:rsidR="00817720">
        <w:rPr>
          <w:lang w:val="en-US"/>
        </w:rPr>
        <w:t>sport Aircraft Research Testbed</w:t>
      </w:r>
      <w:r w:rsidRPr="00753A10">
        <w:rPr>
          <w:lang w:val="en-US"/>
        </w:rPr>
        <w:t xml:space="preserve">-Aircraft Model Development,” </w:t>
      </w:r>
      <w:r w:rsidRPr="00753A10">
        <w:rPr>
          <w:i/>
          <w:iCs/>
          <w:lang w:val="en-US"/>
        </w:rPr>
        <w:t>AIAA</w:t>
      </w:r>
      <w:r w:rsidR="00817720">
        <w:rPr>
          <w:i/>
          <w:iCs/>
          <w:lang w:val="en-US"/>
        </w:rPr>
        <w:t xml:space="preserve"> </w:t>
      </w:r>
      <w:r w:rsidR="00817720" w:rsidRPr="00753A10">
        <w:rPr>
          <w:i/>
          <w:iCs/>
          <w:lang w:val="en-US"/>
        </w:rPr>
        <w:t>Guidance</w:t>
      </w:r>
      <w:r w:rsidR="00817720">
        <w:rPr>
          <w:i/>
          <w:iCs/>
          <w:lang w:val="en-US"/>
        </w:rPr>
        <w:t>,</w:t>
      </w:r>
      <w:r w:rsidR="00817720" w:rsidRPr="00753A10">
        <w:rPr>
          <w:i/>
          <w:iCs/>
          <w:lang w:val="en-US"/>
        </w:rPr>
        <w:t xml:space="preserve"> Navigation and Control Conference</w:t>
      </w:r>
      <w:r w:rsidR="00817720">
        <w:rPr>
          <w:i/>
          <w:iCs/>
          <w:lang w:val="en-US"/>
        </w:rPr>
        <w:t>,</w:t>
      </w:r>
      <w:r w:rsidRPr="00753A10">
        <w:rPr>
          <w:lang w:val="en-US"/>
        </w:rPr>
        <w:t xml:space="preserve"> </w:t>
      </w:r>
      <w:r w:rsidR="00817720">
        <w:rPr>
          <w:lang w:val="en-US"/>
        </w:rPr>
        <w:t>San Francisco, CA, August 2005. AIAA-2005-6432</w:t>
      </w:r>
    </w:p>
    <w:p w:rsidR="00A66D0C" w:rsidRPr="00817720" w:rsidRDefault="003F06ED" w:rsidP="00355817">
      <w:pPr>
        <w:pStyle w:val="NormalWeb"/>
        <w:spacing w:line="240" w:lineRule="exact"/>
        <w:ind w:left="634" w:hanging="634"/>
        <w:rPr>
          <w:lang w:val="en-US"/>
        </w:rPr>
      </w:pPr>
      <w:r>
        <w:rPr>
          <w:lang w:val="en-US"/>
        </w:rPr>
        <w:t>[10</w:t>
      </w:r>
      <w:r w:rsidR="00A66D0C" w:rsidRPr="00753A10">
        <w:rPr>
          <w:lang w:val="en-US"/>
        </w:rPr>
        <w:t>]</w:t>
      </w:r>
      <w:r w:rsidR="00A66D0C" w:rsidRPr="00753A10">
        <w:rPr>
          <w:lang w:val="en-US"/>
        </w:rPr>
        <w:tab/>
        <w:t xml:space="preserve">T. L. Jordan et al., “AirSTAR: A UAV Platform for Flight Dynamics and Control System Testing,” </w:t>
      </w:r>
      <w:r w:rsidR="00817720" w:rsidRPr="00817720">
        <w:rPr>
          <w:i/>
          <w:lang w:val="en-US"/>
        </w:rPr>
        <w:t>A</w:t>
      </w:r>
      <w:r w:rsidR="00817720" w:rsidRPr="00817720">
        <w:rPr>
          <w:i/>
          <w:iCs/>
          <w:lang w:val="en-US"/>
        </w:rPr>
        <w:t xml:space="preserve">IAA Aerodynamic Measurement Technology and Ground Testing Conference, </w:t>
      </w:r>
      <w:r w:rsidR="00817720" w:rsidRPr="00817720">
        <w:rPr>
          <w:iCs/>
          <w:lang w:val="en-US"/>
        </w:rPr>
        <w:t>San Francisco, CA,</w:t>
      </w:r>
      <w:r w:rsidR="00817720">
        <w:rPr>
          <w:iCs/>
          <w:lang w:val="en-US"/>
        </w:rPr>
        <w:t xml:space="preserve"> June 2006. AIAA-2006-3307</w:t>
      </w:r>
    </w:p>
    <w:p w:rsidR="00A66D0C" w:rsidRPr="009A4CB5" w:rsidRDefault="00A66D0C" w:rsidP="00355817">
      <w:pPr>
        <w:pStyle w:val="NormalWeb"/>
        <w:spacing w:line="240" w:lineRule="exact"/>
        <w:ind w:left="634" w:hanging="634"/>
        <w:rPr>
          <w:lang w:val="en-US"/>
        </w:rPr>
      </w:pPr>
      <w:r w:rsidRPr="00753A10">
        <w:rPr>
          <w:lang w:val="en-US"/>
        </w:rPr>
        <w:t>[1</w:t>
      </w:r>
      <w:r w:rsidR="003F06ED">
        <w:rPr>
          <w:lang w:val="en-US"/>
        </w:rPr>
        <w:t>1</w:t>
      </w:r>
      <w:r w:rsidRPr="00753A10">
        <w:rPr>
          <w:lang w:val="en-US"/>
        </w:rPr>
        <w:t>]</w:t>
      </w:r>
      <w:r w:rsidRPr="00753A10">
        <w:rPr>
          <w:lang w:val="en-US"/>
        </w:rPr>
        <w:tab/>
        <w:t xml:space="preserve">J. V. Foster et al., “Dynamics Modeling and Simulation of Large Transport Airplanes in Upset Conditions,” </w:t>
      </w:r>
      <w:r w:rsidR="009A4CB5" w:rsidRPr="00753A10">
        <w:rPr>
          <w:i/>
          <w:iCs/>
          <w:lang w:val="en-US"/>
        </w:rPr>
        <w:t>AIAA</w:t>
      </w:r>
      <w:r w:rsidR="009A4CB5">
        <w:rPr>
          <w:i/>
          <w:iCs/>
          <w:lang w:val="en-US"/>
        </w:rPr>
        <w:t xml:space="preserve"> </w:t>
      </w:r>
      <w:r w:rsidR="009A4CB5" w:rsidRPr="00753A10">
        <w:rPr>
          <w:i/>
          <w:iCs/>
          <w:lang w:val="en-US"/>
        </w:rPr>
        <w:t>Guidance</w:t>
      </w:r>
      <w:r w:rsidR="009A4CB5">
        <w:rPr>
          <w:i/>
          <w:iCs/>
          <w:lang w:val="en-US"/>
        </w:rPr>
        <w:t>,</w:t>
      </w:r>
      <w:r w:rsidR="009A4CB5" w:rsidRPr="00753A10">
        <w:rPr>
          <w:i/>
          <w:iCs/>
          <w:lang w:val="en-US"/>
        </w:rPr>
        <w:t xml:space="preserve"> Navigation and Control Conference</w:t>
      </w:r>
      <w:r w:rsidRPr="00753A10">
        <w:rPr>
          <w:lang w:val="en-US"/>
        </w:rPr>
        <w:t xml:space="preserve">, </w:t>
      </w:r>
      <w:r w:rsidR="009A4CB5">
        <w:rPr>
          <w:lang w:val="en-US"/>
        </w:rPr>
        <w:t>San Francisco, CA, August 2005.</w:t>
      </w:r>
      <w:r w:rsidRPr="00753A10">
        <w:rPr>
          <w:lang w:val="en-US"/>
        </w:rPr>
        <w:t xml:space="preserve"> </w:t>
      </w:r>
      <w:r w:rsidR="009A4CB5">
        <w:t>AIAA-2005-5933</w:t>
      </w:r>
    </w:p>
    <w:p w:rsidR="00A66D0C" w:rsidRPr="00753A10" w:rsidRDefault="00A66D0C" w:rsidP="00355817">
      <w:pPr>
        <w:pStyle w:val="NormalWeb"/>
        <w:spacing w:line="240" w:lineRule="exact"/>
        <w:ind w:left="634" w:hanging="634"/>
        <w:rPr>
          <w:lang w:val="en-US"/>
        </w:rPr>
      </w:pPr>
      <w:r w:rsidRPr="00753A10">
        <w:rPr>
          <w:lang w:val="en-US"/>
        </w:rPr>
        <w:lastRenderedPageBreak/>
        <w:t>[1</w:t>
      </w:r>
      <w:r w:rsidR="003F06ED">
        <w:rPr>
          <w:lang w:val="en-US"/>
        </w:rPr>
        <w:t>2</w:t>
      </w:r>
      <w:r w:rsidRPr="00753A10">
        <w:rPr>
          <w:lang w:val="en-US"/>
        </w:rPr>
        <w:t>]</w:t>
      </w:r>
      <w:r w:rsidRPr="00753A10">
        <w:rPr>
          <w:lang w:val="en-US"/>
        </w:rPr>
        <w:tab/>
        <w:t xml:space="preserve">G. H. Shah, “Aerodynamic Effects and Modeling of Damage to Transport Aircraft,” </w:t>
      </w:r>
      <w:r w:rsidR="009A4CB5" w:rsidRPr="009A4CB5">
        <w:rPr>
          <w:i/>
          <w:lang w:val="en-US"/>
        </w:rPr>
        <w:t>AIAA Atmospheric Flight Mechanics Conference and Exhibit</w:t>
      </w:r>
      <w:r w:rsidR="009A4CB5" w:rsidRPr="009A4CB5">
        <w:rPr>
          <w:lang w:val="en-US"/>
        </w:rPr>
        <w:t>, Honolulu, H</w:t>
      </w:r>
      <w:r w:rsidR="009A4CB5">
        <w:rPr>
          <w:lang w:val="en-US"/>
        </w:rPr>
        <w:t>I</w:t>
      </w:r>
      <w:r w:rsidR="009A4CB5" w:rsidRPr="009A4CB5">
        <w:rPr>
          <w:lang w:val="en-US"/>
        </w:rPr>
        <w:t>, Aug</w:t>
      </w:r>
      <w:r w:rsidR="009A4CB5">
        <w:rPr>
          <w:lang w:val="en-US"/>
        </w:rPr>
        <w:t xml:space="preserve">ust </w:t>
      </w:r>
      <w:r w:rsidR="009A4CB5" w:rsidRPr="009A4CB5">
        <w:rPr>
          <w:lang w:val="en-US"/>
        </w:rPr>
        <w:t>2008</w:t>
      </w:r>
      <w:r w:rsidRPr="00753A10">
        <w:rPr>
          <w:lang w:val="en-US"/>
        </w:rPr>
        <w:t>.</w:t>
      </w:r>
      <w:r w:rsidR="009A4CB5">
        <w:rPr>
          <w:lang w:val="en-US"/>
        </w:rPr>
        <w:t xml:space="preserve"> AIAA-2008-6203</w:t>
      </w:r>
    </w:p>
    <w:p w:rsidR="009A4CB5" w:rsidRDefault="00A66D0C" w:rsidP="00355817">
      <w:pPr>
        <w:pStyle w:val="NormalWeb"/>
        <w:spacing w:line="240" w:lineRule="exact"/>
        <w:ind w:left="634" w:hanging="634"/>
        <w:rPr>
          <w:lang w:val="en-US"/>
        </w:rPr>
      </w:pPr>
      <w:r w:rsidRPr="00753A10">
        <w:rPr>
          <w:lang w:val="en-US"/>
        </w:rPr>
        <w:t>[1</w:t>
      </w:r>
      <w:r w:rsidR="003F06ED">
        <w:rPr>
          <w:lang w:val="en-US"/>
        </w:rPr>
        <w:t>3</w:t>
      </w:r>
      <w:r w:rsidRPr="00753A10">
        <w:rPr>
          <w:lang w:val="en-US"/>
        </w:rPr>
        <w:t>]</w:t>
      </w:r>
      <w:r w:rsidRPr="00753A10">
        <w:rPr>
          <w:lang w:val="en-US"/>
        </w:rPr>
        <w:tab/>
      </w:r>
      <w:r w:rsidR="009A4CB5">
        <w:rPr>
          <w:lang w:val="en-US"/>
        </w:rPr>
        <w:t>G. E. Cooper and R. P. Harper, Jr. The U</w:t>
      </w:r>
      <w:r w:rsidR="009A4CB5" w:rsidRPr="009A4CB5">
        <w:rPr>
          <w:lang w:val="en-US"/>
        </w:rPr>
        <w:t xml:space="preserve">se of </w:t>
      </w:r>
      <w:r w:rsidR="009A4CB5">
        <w:rPr>
          <w:lang w:val="en-US"/>
        </w:rPr>
        <w:t>Pilot R</w:t>
      </w:r>
      <w:r w:rsidR="009A4CB5" w:rsidRPr="009A4CB5">
        <w:rPr>
          <w:lang w:val="en-US"/>
        </w:rPr>
        <w:t>at</w:t>
      </w:r>
      <w:r w:rsidR="009A4CB5">
        <w:rPr>
          <w:lang w:val="en-US"/>
        </w:rPr>
        <w:t>ing in the Evaluation of Aircraft Handling Q</w:t>
      </w:r>
      <w:r w:rsidR="009A4CB5" w:rsidRPr="009A4CB5">
        <w:rPr>
          <w:lang w:val="en-US"/>
        </w:rPr>
        <w:t>ualities.</w:t>
      </w:r>
      <w:r w:rsidR="009A4CB5">
        <w:rPr>
          <w:lang w:val="en-US"/>
        </w:rPr>
        <w:t xml:space="preserve"> </w:t>
      </w:r>
      <w:r w:rsidR="009A4CB5" w:rsidRPr="009A4CB5">
        <w:rPr>
          <w:lang w:val="en-US"/>
        </w:rPr>
        <w:t xml:space="preserve">Technical Note D–5153, NASA, April 1969. </w:t>
      </w:r>
    </w:p>
    <w:p w:rsidR="00A66D0C" w:rsidRPr="00753A10" w:rsidRDefault="00A66D0C" w:rsidP="00355817">
      <w:pPr>
        <w:pStyle w:val="NormalWeb"/>
        <w:spacing w:line="240" w:lineRule="exact"/>
        <w:ind w:left="634" w:hanging="634"/>
        <w:rPr>
          <w:lang w:val="en-US"/>
        </w:rPr>
      </w:pPr>
      <w:r w:rsidRPr="00753A10">
        <w:rPr>
          <w:lang w:val="en-US"/>
        </w:rPr>
        <w:t>[1</w:t>
      </w:r>
      <w:r w:rsidR="003F06ED">
        <w:rPr>
          <w:lang w:val="en-US"/>
        </w:rPr>
        <w:t>4</w:t>
      </w:r>
      <w:r w:rsidRPr="00753A10">
        <w:rPr>
          <w:lang w:val="en-US"/>
        </w:rPr>
        <w:t>]</w:t>
      </w:r>
      <w:r w:rsidRPr="00753A10">
        <w:rPr>
          <w:lang w:val="en-US"/>
        </w:rPr>
        <w:tab/>
      </w:r>
      <w:r w:rsidR="009A4CB5" w:rsidRPr="009A4CB5">
        <w:rPr>
          <w:lang w:val="en-US"/>
        </w:rPr>
        <w:t>MIL-STD-1797B. Flying qualities of piloted aircraft. Interface standard, US Department of Defense Military Specification,</w:t>
      </w:r>
      <w:r w:rsidR="009A4CB5">
        <w:rPr>
          <w:lang w:val="en-US"/>
        </w:rPr>
        <w:t xml:space="preserve"> </w:t>
      </w:r>
      <w:r w:rsidR="009A4CB5" w:rsidRPr="009A4CB5">
        <w:rPr>
          <w:lang w:val="en-US"/>
        </w:rPr>
        <w:t>February 2006. (Limited circulation).</w:t>
      </w:r>
    </w:p>
    <w:p w:rsidR="00A66D0C" w:rsidRPr="00753A10" w:rsidRDefault="00A66D0C" w:rsidP="00355817">
      <w:pPr>
        <w:pStyle w:val="NormalWeb"/>
        <w:spacing w:line="240" w:lineRule="exact"/>
        <w:ind w:left="634" w:hanging="634"/>
        <w:rPr>
          <w:lang w:val="en-US"/>
        </w:rPr>
      </w:pPr>
      <w:r w:rsidRPr="00753A10">
        <w:rPr>
          <w:lang w:val="en-US"/>
        </w:rPr>
        <w:t>[1</w:t>
      </w:r>
      <w:r w:rsidR="003F06ED">
        <w:rPr>
          <w:lang w:val="en-US"/>
        </w:rPr>
        <w:t>5</w:t>
      </w:r>
      <w:r w:rsidRPr="00753A10">
        <w:rPr>
          <w:lang w:val="en-US"/>
        </w:rPr>
        <w:t>]</w:t>
      </w:r>
      <w:r w:rsidRPr="00753A10">
        <w:rPr>
          <w:lang w:val="en-US"/>
        </w:rPr>
        <w:tab/>
      </w:r>
      <w:r w:rsidR="009A4CB5">
        <w:rPr>
          <w:lang w:val="en-US"/>
        </w:rPr>
        <w:t xml:space="preserve">E. Xargay, </w:t>
      </w:r>
      <w:r w:rsidRPr="00753A10">
        <w:rPr>
          <w:lang w:val="en-US"/>
        </w:rPr>
        <w:t>C. Cao</w:t>
      </w:r>
      <w:r w:rsidR="009A4CB5">
        <w:rPr>
          <w:lang w:val="en-US"/>
        </w:rPr>
        <w:t>,</w:t>
      </w:r>
      <w:r w:rsidRPr="00753A10">
        <w:rPr>
          <w:lang w:val="en-US"/>
        </w:rPr>
        <w:t xml:space="preserve"> and N. Hovakimyan, </w:t>
      </w:r>
      <w:r w:rsidR="009A4CB5">
        <w:rPr>
          <w:lang w:val="en-US"/>
        </w:rPr>
        <w:t>"</w:t>
      </w:r>
      <w:r w:rsidR="00355817" w:rsidRPr="00355817">
        <w:rPr>
          <w:rFonts w:ascii="Monotype Corsiva" w:hAnsi="Monotype Corsiva" w:cs="Monotype Corsiva"/>
          <w:sz w:val="28"/>
          <w:szCs w:val="28"/>
        </w:rPr>
        <w:t xml:space="preserve"> </w:t>
      </w:r>
      <w:r w:rsidR="00355817" w:rsidRPr="00226334">
        <w:rPr>
          <w:rFonts w:ascii="Monotype Corsiva" w:hAnsi="Monotype Corsiva" w:cs="Monotype Corsiva"/>
          <w:sz w:val="28"/>
          <w:szCs w:val="28"/>
        </w:rPr>
        <w:t>L</w:t>
      </w:r>
      <w:r w:rsidR="00355817" w:rsidRPr="00226334">
        <w:rPr>
          <w:vertAlign w:val="subscript"/>
        </w:rPr>
        <w:t>1</w:t>
      </w:r>
      <w:r w:rsidR="009A4CB5" w:rsidRPr="009A4CB5">
        <w:rPr>
          <w:lang w:val="en-US"/>
        </w:rPr>
        <w:t xml:space="preserve"> adaptive controller for multi–input multi–output systems in the</w:t>
      </w:r>
      <w:r w:rsidR="009A4CB5">
        <w:rPr>
          <w:lang w:val="en-US"/>
        </w:rPr>
        <w:t xml:space="preserve"> </w:t>
      </w:r>
      <w:r w:rsidR="009A4CB5" w:rsidRPr="009A4CB5">
        <w:rPr>
          <w:lang w:val="en-US"/>
        </w:rPr>
        <w:t>presence of no</w:t>
      </w:r>
      <w:r w:rsidR="009A4CB5">
        <w:rPr>
          <w:lang w:val="en-US"/>
        </w:rPr>
        <w:t>nlinear unmatched uncertainties,"</w:t>
      </w:r>
      <w:r w:rsidR="009A4CB5" w:rsidRPr="009A4CB5">
        <w:rPr>
          <w:lang w:val="en-US"/>
        </w:rPr>
        <w:t xml:space="preserve"> </w:t>
      </w:r>
      <w:r w:rsidR="009A4CB5" w:rsidRPr="009A4CB5">
        <w:rPr>
          <w:i/>
          <w:lang w:val="en-US"/>
        </w:rPr>
        <w:t>American Control Conference</w:t>
      </w:r>
      <w:r w:rsidR="009A4CB5">
        <w:rPr>
          <w:lang w:val="en-US"/>
        </w:rPr>
        <w:t>, Baltimore, MD, June–July 2010</w:t>
      </w:r>
      <w:r w:rsidRPr="00753A10">
        <w:rPr>
          <w:lang w:val="en-US"/>
        </w:rPr>
        <w:t>.</w:t>
      </w:r>
    </w:p>
    <w:p w:rsidR="00A66D0C" w:rsidRPr="00753A10" w:rsidRDefault="00A66D0C" w:rsidP="00355817">
      <w:pPr>
        <w:pStyle w:val="NormalWeb"/>
        <w:spacing w:line="240" w:lineRule="exact"/>
        <w:ind w:left="634" w:hanging="634"/>
        <w:rPr>
          <w:lang w:val="en-US"/>
        </w:rPr>
      </w:pPr>
      <w:r w:rsidRPr="00753A10">
        <w:rPr>
          <w:lang w:val="en-US"/>
        </w:rPr>
        <w:t>[1</w:t>
      </w:r>
      <w:r w:rsidR="003F06ED">
        <w:rPr>
          <w:lang w:val="en-US"/>
        </w:rPr>
        <w:t>6</w:t>
      </w:r>
      <w:r w:rsidRPr="00753A10">
        <w:rPr>
          <w:lang w:val="en-US"/>
        </w:rPr>
        <w:t>]</w:t>
      </w:r>
      <w:r w:rsidRPr="00753A10">
        <w:rPr>
          <w:lang w:val="en-US"/>
        </w:rPr>
        <w:tab/>
        <w:t xml:space="preserve">I. </w:t>
      </w:r>
      <w:r w:rsidR="009A4CB5" w:rsidRPr="009A4CB5">
        <w:rPr>
          <w:lang w:val="en-US"/>
        </w:rPr>
        <w:t>M. Gregory</w:t>
      </w:r>
      <w:r w:rsidR="009A4CB5">
        <w:rPr>
          <w:lang w:val="en-US"/>
        </w:rPr>
        <w:t xml:space="preserve"> et al.,</w:t>
      </w:r>
      <w:r w:rsidR="009A4CB5" w:rsidRPr="009A4CB5">
        <w:rPr>
          <w:lang w:val="en-US"/>
        </w:rPr>
        <w:t xml:space="preserve"> </w:t>
      </w:r>
      <w:r w:rsidR="009A4CB5">
        <w:rPr>
          <w:lang w:val="en-US"/>
        </w:rPr>
        <w:t>"</w:t>
      </w:r>
      <w:r w:rsidR="00355817" w:rsidRPr="00355817">
        <w:rPr>
          <w:rFonts w:ascii="Monotype Corsiva" w:hAnsi="Monotype Corsiva" w:cs="Monotype Corsiva"/>
          <w:sz w:val="28"/>
          <w:szCs w:val="28"/>
        </w:rPr>
        <w:t xml:space="preserve"> </w:t>
      </w:r>
      <w:r w:rsidR="00355817" w:rsidRPr="00226334">
        <w:rPr>
          <w:rFonts w:ascii="Monotype Corsiva" w:hAnsi="Monotype Corsiva" w:cs="Monotype Corsiva"/>
          <w:sz w:val="28"/>
          <w:szCs w:val="28"/>
        </w:rPr>
        <w:t>L</w:t>
      </w:r>
      <w:r w:rsidR="00355817" w:rsidRPr="00226334">
        <w:rPr>
          <w:vertAlign w:val="subscript"/>
        </w:rPr>
        <w:t>1</w:t>
      </w:r>
      <w:r w:rsidR="009A4CB5" w:rsidRPr="009A4CB5">
        <w:rPr>
          <w:lang w:val="en-US"/>
        </w:rPr>
        <w:t xml:space="preserve"> adaptive control design</w:t>
      </w:r>
      <w:r w:rsidR="009A4CB5">
        <w:rPr>
          <w:lang w:val="en-US"/>
        </w:rPr>
        <w:t xml:space="preserve"> </w:t>
      </w:r>
      <w:r w:rsidR="009A4CB5" w:rsidRPr="009A4CB5">
        <w:rPr>
          <w:lang w:val="en-US"/>
        </w:rPr>
        <w:t>for NASA AirSTAR flight test vehicle</w:t>
      </w:r>
      <w:r w:rsidR="009A4CB5">
        <w:rPr>
          <w:lang w:val="en-US"/>
        </w:rPr>
        <w:t>,"</w:t>
      </w:r>
      <w:r w:rsidR="009A4CB5" w:rsidRPr="009A4CB5">
        <w:rPr>
          <w:lang w:val="en-US"/>
        </w:rPr>
        <w:t xml:space="preserve"> </w:t>
      </w:r>
      <w:r w:rsidR="009A4CB5" w:rsidRPr="009A4CB5">
        <w:rPr>
          <w:i/>
          <w:lang w:val="en-US"/>
        </w:rPr>
        <w:t>AIAA Guidance, Navigation and Control Conference</w:t>
      </w:r>
      <w:r w:rsidR="009A4CB5" w:rsidRPr="009A4CB5">
        <w:rPr>
          <w:lang w:val="en-US"/>
        </w:rPr>
        <w:t>, Chicago, IL, August 2009.</w:t>
      </w:r>
      <w:r w:rsidR="009A4CB5">
        <w:rPr>
          <w:lang w:val="en-US"/>
        </w:rPr>
        <w:t xml:space="preserve"> AIAA–2009–5738</w:t>
      </w:r>
    </w:p>
    <w:p w:rsidR="00A66D0C" w:rsidRPr="00753A10" w:rsidRDefault="00A66D0C" w:rsidP="00355817">
      <w:pPr>
        <w:pStyle w:val="NormalWeb"/>
        <w:spacing w:line="240" w:lineRule="exact"/>
        <w:ind w:left="634" w:hanging="634"/>
        <w:rPr>
          <w:lang w:val="en-US"/>
        </w:rPr>
      </w:pPr>
      <w:r w:rsidRPr="00753A10">
        <w:rPr>
          <w:lang w:val="en-US"/>
        </w:rPr>
        <w:t>[1</w:t>
      </w:r>
      <w:r w:rsidR="003F06ED">
        <w:rPr>
          <w:lang w:val="en-US"/>
        </w:rPr>
        <w:t>7</w:t>
      </w:r>
      <w:r w:rsidRPr="00753A10">
        <w:rPr>
          <w:lang w:val="en-US"/>
        </w:rPr>
        <w:t>]</w:t>
      </w:r>
      <w:r w:rsidRPr="00753A10">
        <w:rPr>
          <w:lang w:val="en-US"/>
        </w:rPr>
        <w:tab/>
        <w:t>I</w:t>
      </w:r>
      <w:r w:rsidR="009A4CB5">
        <w:rPr>
          <w:lang w:val="en-US"/>
        </w:rPr>
        <w:t>. M. Gregory, E. Xargay, C. Cao, and N. Hovakimyan, "</w:t>
      </w:r>
      <w:r w:rsidR="009A4CB5" w:rsidRPr="009A4CB5">
        <w:rPr>
          <w:lang w:val="en-US"/>
        </w:rPr>
        <w:t xml:space="preserve">Flight test of </w:t>
      </w:r>
      <w:r w:rsidR="00355817" w:rsidRPr="00226334">
        <w:rPr>
          <w:rFonts w:ascii="Monotype Corsiva" w:hAnsi="Monotype Corsiva" w:cs="Monotype Corsiva"/>
          <w:sz w:val="28"/>
          <w:szCs w:val="28"/>
        </w:rPr>
        <w:t>L</w:t>
      </w:r>
      <w:r w:rsidR="00355817" w:rsidRPr="00226334">
        <w:rPr>
          <w:vertAlign w:val="subscript"/>
        </w:rPr>
        <w:t>1</w:t>
      </w:r>
      <w:r w:rsidR="009A4CB5" w:rsidRPr="009A4CB5">
        <w:rPr>
          <w:lang w:val="en-US"/>
        </w:rPr>
        <w:t xml:space="preserve"> adaptive control on the</w:t>
      </w:r>
      <w:r w:rsidR="009A4CB5">
        <w:rPr>
          <w:lang w:val="en-US"/>
        </w:rPr>
        <w:t xml:space="preserve"> </w:t>
      </w:r>
      <w:r w:rsidR="009A4CB5" w:rsidRPr="009A4CB5">
        <w:rPr>
          <w:lang w:val="en-US"/>
        </w:rPr>
        <w:t>NASA AirSTAR flight test vehicle</w:t>
      </w:r>
      <w:r w:rsidR="000A4D8A">
        <w:rPr>
          <w:lang w:val="en-US"/>
        </w:rPr>
        <w:t>,"</w:t>
      </w:r>
      <w:r w:rsidR="009A4CB5" w:rsidRPr="009A4CB5">
        <w:rPr>
          <w:lang w:val="en-US"/>
        </w:rPr>
        <w:t xml:space="preserve"> </w:t>
      </w:r>
      <w:r w:rsidR="009A4CB5" w:rsidRPr="000A4D8A">
        <w:rPr>
          <w:i/>
          <w:lang w:val="en-US"/>
        </w:rPr>
        <w:t>AIAA Guidance, Navigation and Control Conference</w:t>
      </w:r>
      <w:r w:rsidR="009A4CB5" w:rsidRPr="009A4CB5">
        <w:rPr>
          <w:lang w:val="en-US"/>
        </w:rPr>
        <w:t>, Toronto, Canada, August 2010.</w:t>
      </w:r>
      <w:r w:rsidR="000A4D8A">
        <w:rPr>
          <w:lang w:val="en-US"/>
        </w:rPr>
        <w:t xml:space="preserve"> AIAA–2010–8015</w:t>
      </w:r>
    </w:p>
    <w:p w:rsidR="00A66D0C" w:rsidRPr="00753A10" w:rsidRDefault="00A66D0C" w:rsidP="00355817">
      <w:pPr>
        <w:pStyle w:val="NormalWeb"/>
        <w:spacing w:line="240" w:lineRule="exact"/>
        <w:ind w:left="634" w:hanging="634"/>
        <w:rPr>
          <w:lang w:val="en-US"/>
        </w:rPr>
      </w:pPr>
      <w:r w:rsidRPr="00753A10">
        <w:rPr>
          <w:lang w:val="en-US"/>
        </w:rPr>
        <w:t>[1</w:t>
      </w:r>
      <w:r w:rsidR="003F06ED">
        <w:rPr>
          <w:lang w:val="en-US"/>
        </w:rPr>
        <w:t>8</w:t>
      </w:r>
      <w:r w:rsidRPr="00753A10">
        <w:rPr>
          <w:lang w:val="en-US"/>
        </w:rPr>
        <w:t>]</w:t>
      </w:r>
      <w:r w:rsidRPr="00753A10">
        <w:rPr>
          <w:lang w:val="en-US"/>
        </w:rPr>
        <w:tab/>
        <w:t>E. Xargay</w:t>
      </w:r>
      <w:r w:rsidR="000A4D8A">
        <w:rPr>
          <w:lang w:val="en-US"/>
        </w:rPr>
        <w:t xml:space="preserve"> et al.</w:t>
      </w:r>
      <w:r w:rsidRPr="00753A10">
        <w:rPr>
          <w:lang w:val="en-US"/>
        </w:rPr>
        <w:t>,</w:t>
      </w:r>
      <w:r w:rsidR="000A4D8A">
        <w:rPr>
          <w:lang w:val="en-US"/>
        </w:rPr>
        <w:t xml:space="preserve"> </w:t>
      </w:r>
      <w:r w:rsidR="009A4CB5">
        <w:rPr>
          <w:lang w:val="en-US"/>
        </w:rPr>
        <w:t>“</w:t>
      </w:r>
      <w:r w:rsidR="00355817" w:rsidRPr="00226334">
        <w:rPr>
          <w:rFonts w:ascii="Monotype Corsiva" w:hAnsi="Monotype Corsiva" w:cs="Monotype Corsiva"/>
          <w:sz w:val="28"/>
          <w:szCs w:val="28"/>
        </w:rPr>
        <w:t>L</w:t>
      </w:r>
      <w:r w:rsidR="00355817" w:rsidRPr="00226334">
        <w:rPr>
          <w:vertAlign w:val="subscript"/>
        </w:rPr>
        <w:t>1</w:t>
      </w:r>
      <w:r w:rsidRPr="00753A10">
        <w:rPr>
          <w:lang w:val="en-US"/>
        </w:rPr>
        <w:t xml:space="preserve"> Adaptive Flight Control System : Systematic Design and Verification and Validation of Control Metrics,” </w:t>
      </w:r>
      <w:r w:rsidR="000A4D8A" w:rsidRPr="000A4D8A">
        <w:rPr>
          <w:i/>
          <w:iCs/>
          <w:lang w:val="en-US"/>
        </w:rPr>
        <w:t xml:space="preserve">AIAA Guidance, Navigation and Control Conference, </w:t>
      </w:r>
      <w:r w:rsidR="000A4D8A" w:rsidRPr="000A4D8A">
        <w:rPr>
          <w:iCs/>
          <w:lang w:val="en-US"/>
        </w:rPr>
        <w:t>Toronto, Canada, August 2010. AIAA–2010–7773</w:t>
      </w:r>
    </w:p>
    <w:p w:rsidR="00A66D0C" w:rsidRPr="00753A10" w:rsidRDefault="003F06ED" w:rsidP="00355817">
      <w:pPr>
        <w:pStyle w:val="NormalWeb"/>
        <w:spacing w:line="240" w:lineRule="exact"/>
        <w:ind w:left="634" w:hanging="634"/>
        <w:rPr>
          <w:lang w:val="en-US"/>
        </w:rPr>
      </w:pPr>
      <w:r w:rsidRPr="00753A10">
        <w:rPr>
          <w:lang w:val="en-US"/>
        </w:rPr>
        <w:t xml:space="preserve"> </w:t>
      </w:r>
      <w:r w:rsidR="00A66D0C" w:rsidRPr="00753A10">
        <w:rPr>
          <w:lang w:val="en-US"/>
        </w:rPr>
        <w:t>[19]</w:t>
      </w:r>
      <w:r w:rsidR="00A66D0C" w:rsidRPr="00753A10">
        <w:rPr>
          <w:lang w:val="en-US"/>
        </w:rPr>
        <w:tab/>
        <w:t xml:space="preserve">MathWorks, “MathWorks - MATLAB and Simulink for Technical Computing,” </w:t>
      </w:r>
      <w:r w:rsidR="00A66D0C" w:rsidRPr="00753A10">
        <w:rPr>
          <w:i/>
          <w:iCs/>
          <w:lang w:val="en-US"/>
        </w:rPr>
        <w:t>MathWorks</w:t>
      </w:r>
      <w:r w:rsidR="00A66D0C" w:rsidRPr="00753A10">
        <w:rPr>
          <w:lang w:val="en-US"/>
        </w:rPr>
        <w:t>, 2011. [Online]. Available: http://www.mathworks.com/.</w:t>
      </w:r>
    </w:p>
    <w:p w:rsidR="00A66D0C" w:rsidRPr="000A4D8A" w:rsidRDefault="00A66D0C" w:rsidP="00355817">
      <w:pPr>
        <w:pStyle w:val="NormalWeb"/>
        <w:spacing w:line="240" w:lineRule="exact"/>
        <w:ind w:left="634" w:hanging="634"/>
        <w:rPr>
          <w:lang w:val="en-US"/>
        </w:rPr>
      </w:pPr>
      <w:r w:rsidRPr="00753A10">
        <w:rPr>
          <w:lang w:val="en-US"/>
        </w:rPr>
        <w:t>[20]</w:t>
      </w:r>
      <w:r w:rsidRPr="00753A10">
        <w:rPr>
          <w:lang w:val="en-US"/>
        </w:rPr>
        <w:tab/>
        <w:t xml:space="preserve">V. Stepanyan, K. Krishnakumar, N. Nguyen, and L. Van Eykeren, “Stability and Performance Metrics for Adaptive Flight Control,” </w:t>
      </w:r>
      <w:r w:rsidR="000A4D8A" w:rsidRPr="000A4D8A">
        <w:rPr>
          <w:i/>
          <w:iCs/>
          <w:lang w:val="en-US"/>
        </w:rPr>
        <w:t xml:space="preserve">AIAA Guidance, Navigation and Control Conference, </w:t>
      </w:r>
      <w:r w:rsidR="000A4D8A" w:rsidRPr="000A4D8A">
        <w:rPr>
          <w:iCs/>
          <w:lang w:val="en-US"/>
        </w:rPr>
        <w:t>Chicago, IL, August 2009. AIAA–2010–7773</w:t>
      </w:r>
    </w:p>
    <w:p w:rsidR="00A66D0C" w:rsidRPr="00753A10" w:rsidRDefault="00A66D0C" w:rsidP="00355817">
      <w:pPr>
        <w:pStyle w:val="NormalWeb"/>
        <w:spacing w:line="240" w:lineRule="exact"/>
        <w:ind w:left="634" w:hanging="634"/>
        <w:rPr>
          <w:lang w:val="en-US"/>
        </w:rPr>
      </w:pPr>
      <w:r w:rsidRPr="00753A10">
        <w:rPr>
          <w:lang w:val="en-US"/>
        </w:rPr>
        <w:t>[21]</w:t>
      </w:r>
      <w:r w:rsidRPr="00753A10">
        <w:rPr>
          <w:lang w:val="en-US"/>
        </w:rPr>
        <w:tab/>
        <w:t xml:space="preserve">R. E. Bailey and T. J. Bidlack, </w:t>
      </w:r>
      <w:r w:rsidR="000A4D8A" w:rsidRPr="000A4D8A">
        <w:rPr>
          <w:lang w:val="en-US"/>
        </w:rPr>
        <w:t>“Unified Pilot-Induced Oscillation Theory. Volume IV: Time-Domain Neal-Smith</w:t>
      </w:r>
      <w:r w:rsidR="000A4D8A">
        <w:rPr>
          <w:lang w:val="en-US"/>
        </w:rPr>
        <w:t xml:space="preserve"> </w:t>
      </w:r>
      <w:r w:rsidR="000A4D8A" w:rsidRPr="000A4D8A">
        <w:rPr>
          <w:lang w:val="en-US"/>
        </w:rPr>
        <w:t>Criterion,” Tech. Rep. WL-TR-96-3031, Air Force Wright Laboratory, December 1995.</w:t>
      </w:r>
    </w:p>
    <w:p w:rsidR="00A66D0C" w:rsidRPr="000A4D8A" w:rsidRDefault="00A66D0C" w:rsidP="00355817">
      <w:pPr>
        <w:pStyle w:val="NormalWeb"/>
        <w:spacing w:line="240" w:lineRule="exact"/>
        <w:ind w:left="634" w:hanging="634"/>
        <w:rPr>
          <w:lang w:val="en-US"/>
        </w:rPr>
      </w:pPr>
      <w:r w:rsidRPr="00753A10">
        <w:rPr>
          <w:lang w:val="en-US"/>
        </w:rPr>
        <w:t>[22]</w:t>
      </w:r>
      <w:r w:rsidRPr="00753A10">
        <w:rPr>
          <w:lang w:val="en-US"/>
        </w:rPr>
        <w:tab/>
        <w:t xml:space="preserve">R. Choe, E. Xargay, N. Hovakimyan, </w:t>
      </w:r>
      <w:r w:rsidR="000A4D8A">
        <w:rPr>
          <w:lang w:val="en-US"/>
        </w:rPr>
        <w:t xml:space="preserve">C. Cao, </w:t>
      </w:r>
      <w:r w:rsidRPr="00753A10">
        <w:rPr>
          <w:lang w:val="en-US"/>
        </w:rPr>
        <w:t>and I. M. Gregory</w:t>
      </w:r>
      <w:r w:rsidR="000A4D8A">
        <w:rPr>
          <w:lang w:val="en-US"/>
        </w:rPr>
        <w:t>, “</w:t>
      </w:r>
      <w:r w:rsidR="00027BE7" w:rsidRPr="00226334">
        <w:rPr>
          <w:rFonts w:ascii="Monotype Corsiva" w:hAnsi="Monotype Corsiva" w:cs="Monotype Corsiva"/>
          <w:sz w:val="28"/>
          <w:szCs w:val="28"/>
        </w:rPr>
        <w:t>L</w:t>
      </w:r>
      <w:r w:rsidR="00027BE7" w:rsidRPr="00226334">
        <w:rPr>
          <w:vertAlign w:val="subscript"/>
        </w:rPr>
        <w:t>1</w:t>
      </w:r>
      <w:r w:rsidR="000A4D8A">
        <w:rPr>
          <w:lang w:val="en-US"/>
        </w:rPr>
        <w:t xml:space="preserve"> Adaptive Control under Anomaly</w:t>
      </w:r>
      <w:r w:rsidRPr="00753A10">
        <w:rPr>
          <w:lang w:val="en-US"/>
        </w:rPr>
        <w:t xml:space="preserve">: Flying Qualities and Adverse Pilot Interaction,” </w:t>
      </w:r>
      <w:r w:rsidRPr="00753A10">
        <w:rPr>
          <w:i/>
          <w:iCs/>
          <w:lang w:val="en-US"/>
        </w:rPr>
        <w:t>AIAA Guidance</w:t>
      </w:r>
      <w:r w:rsidR="000A4D8A">
        <w:rPr>
          <w:i/>
          <w:iCs/>
          <w:lang w:val="en-US"/>
        </w:rPr>
        <w:t>,</w:t>
      </w:r>
      <w:r w:rsidRPr="00753A10">
        <w:rPr>
          <w:i/>
          <w:iCs/>
          <w:lang w:val="en-US"/>
        </w:rPr>
        <w:t xml:space="preserve"> Na</w:t>
      </w:r>
      <w:r w:rsidR="000A4D8A">
        <w:rPr>
          <w:i/>
          <w:iCs/>
          <w:lang w:val="en-US"/>
        </w:rPr>
        <w:t xml:space="preserve">vigation and Control Conference, </w:t>
      </w:r>
      <w:r w:rsidR="000A4D8A" w:rsidRPr="000A4D8A">
        <w:rPr>
          <w:iCs/>
          <w:lang w:val="en-US"/>
        </w:rPr>
        <w:t xml:space="preserve">Toronto, </w:t>
      </w:r>
      <w:r w:rsidRPr="000A4D8A">
        <w:rPr>
          <w:iCs/>
          <w:lang w:val="en-US"/>
        </w:rPr>
        <w:t>Canada</w:t>
      </w:r>
      <w:r w:rsidRPr="000A4D8A">
        <w:rPr>
          <w:lang w:val="en-US"/>
        </w:rPr>
        <w:t xml:space="preserve">, </w:t>
      </w:r>
      <w:r w:rsidR="000A4D8A" w:rsidRPr="000A4D8A">
        <w:t>August, 2010</w:t>
      </w:r>
      <w:r w:rsidR="000A4D8A" w:rsidRPr="000A4D8A">
        <w:rPr>
          <w:lang w:val="en-US"/>
        </w:rPr>
        <w:t>.</w:t>
      </w:r>
      <w:r w:rsidRPr="000A4D8A">
        <w:t xml:space="preserve"> </w:t>
      </w:r>
      <w:r w:rsidR="000A4D8A" w:rsidRPr="000A4D8A">
        <w:rPr>
          <w:lang w:val="en-US"/>
        </w:rPr>
        <w:t>AIAA-2010-7775</w:t>
      </w:r>
    </w:p>
    <w:p w:rsidR="00A66D0C" w:rsidRPr="00753A10" w:rsidRDefault="00A66D0C">
      <w:pPr>
        <w:pStyle w:val="NormalWeb"/>
        <w:ind w:left="640" w:hanging="640"/>
        <w:rPr>
          <w:noProof/>
        </w:rPr>
      </w:pPr>
    </w:p>
    <w:p w:rsidR="00A66D0C" w:rsidRPr="00620257" w:rsidRDefault="00051629" w:rsidP="00753A10">
      <w:pPr>
        <w:pStyle w:val="NormalWeb"/>
      </w:pPr>
      <w:r w:rsidRPr="00C658D9">
        <w:rPr>
          <w:lang w:val="en-US"/>
        </w:rPr>
        <w:fldChar w:fldCharType="end"/>
      </w:r>
    </w:p>
    <w:sectPr w:rsidR="00A66D0C" w:rsidRPr="00620257" w:rsidSect="00E41DAF">
      <w:footerReference w:type="default" r:id="rId89"/>
      <w:pgSz w:w="11906" w:h="16838"/>
      <w:pgMar w:top="1134" w:right="850"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4299" w:rsidRDefault="00304299" w:rsidP="00E41DAF">
      <w:r>
        <w:separator/>
      </w:r>
    </w:p>
  </w:endnote>
  <w:endnote w:type="continuationSeparator" w:id="0">
    <w:p w:rsidR="00304299" w:rsidRDefault="00304299"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EF5" w:rsidRDefault="00257EF5">
    <w:pPr>
      <w:pStyle w:val="Footer"/>
      <w:jc w:val="center"/>
    </w:pPr>
    <w:fldSimple w:instr=" PAGE   \* MERGEFORMAT ">
      <w:r w:rsidR="001F6E01">
        <w:rPr>
          <w:noProof/>
        </w:rPr>
        <w:t>2</w:t>
      </w:r>
    </w:fldSimple>
  </w:p>
  <w:p w:rsidR="00257EF5" w:rsidRDefault="00257EF5"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4299" w:rsidRDefault="00304299" w:rsidP="00E41DAF">
      <w:r>
        <w:separator/>
      </w:r>
    </w:p>
  </w:footnote>
  <w:footnote w:type="continuationSeparator" w:id="0">
    <w:p w:rsidR="00304299" w:rsidRDefault="00304299" w:rsidP="00E41DAF">
      <w:r>
        <w:continuationSeparator/>
      </w:r>
    </w:p>
  </w:footnote>
  <w:footnote w:id="1">
    <w:p w:rsidR="00257EF5" w:rsidRDefault="00257EF5">
      <w:pPr>
        <w:pStyle w:val="FootnoteText"/>
      </w:pPr>
      <w:r>
        <w:rPr>
          <w:rStyle w:val="FootnoteReference"/>
        </w:rPr>
        <w:footnoteRef/>
      </w:r>
      <w:r>
        <w:t xml:space="preserve"> Pseudo-criterion differs from a criterion by the fact that it is not included in the calculation of the Pareto front, for more details see </w:t>
      </w:r>
      <w:r>
        <w:fldChar w:fldCharType="begin" w:fldLock="1"/>
      </w:r>
      <w:r>
        <w:instrText xml:space="preserve">ADDIN  PRINTDATE ADDIN Mendeley Citation{47f8f853-5928-4636-a121-81f98f1d8de7} CSL_CITATION  { "citationItems" : [ { "id" : "ITEM-1", "itemData" : { "author" : [ { "family" : "Statnikov", "given" : "R.B." }, { "family" : "Matusov", "given" : "J.B." } ], "id" : "ITEM-1", "issued" : { "date-parts" : [ [ "2002" ] ] }, "note" : "\u003cm:note\u003e\u003c/m:note\u003e", "publisher" : "Kluwer Academic Publishers", "publisher-place" : "Dordrecht/Boston/London", "title" : "Multicriteria Analysis in Engineering", "type" : "book" }, "uris" : [ "http://www.mendeley.com/documents/?uuid=47f8f853-5928-4636-a121-81f98f1d8de7" ] } ], "mendeley" : { "previouslyFormattedCitation" : "[6]" }, "properties" : { "noteIndex" : 0 }, "schema" : "https://github.com/citation-style-language/schema/raw/master/csl-citation.json" } </w:instrText>
      </w:r>
      <w:r>
        <w:fldChar w:fldCharType="separate"/>
      </w:r>
      <w:r w:rsidRPr="00311C54">
        <w:rPr>
          <w:noProof/>
        </w:rPr>
        <w:t>[6]</w:t>
      </w:r>
      <w:r>
        <w:fldChar w:fldCharType="end"/>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6">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7">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4">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5">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9">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1">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2">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5">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6">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8">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29">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2">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3">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4">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5">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6">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3"/>
  </w:num>
  <w:num w:numId="4">
    <w:abstractNumId w:val="21"/>
  </w:num>
  <w:num w:numId="5">
    <w:abstractNumId w:val="20"/>
  </w:num>
  <w:num w:numId="6">
    <w:abstractNumId w:val="22"/>
  </w:num>
  <w:num w:numId="7">
    <w:abstractNumId w:val="8"/>
  </w:num>
  <w:num w:numId="8">
    <w:abstractNumId w:val="14"/>
  </w:num>
  <w:num w:numId="9">
    <w:abstractNumId w:val="15"/>
  </w:num>
  <w:num w:numId="10">
    <w:abstractNumId w:val="30"/>
  </w:num>
  <w:num w:numId="11">
    <w:abstractNumId w:val="4"/>
  </w:num>
  <w:num w:numId="12">
    <w:abstractNumId w:val="2"/>
  </w:num>
  <w:num w:numId="13">
    <w:abstractNumId w:val="10"/>
  </w:num>
  <w:num w:numId="14">
    <w:abstractNumId w:val="11"/>
  </w:num>
  <w:num w:numId="15">
    <w:abstractNumId w:val="29"/>
  </w:num>
  <w:num w:numId="16">
    <w:abstractNumId w:val="4"/>
    <w:lvlOverride w:ilvl="0">
      <w:startOverride w:val="1"/>
    </w:lvlOverride>
  </w:num>
  <w:num w:numId="17">
    <w:abstractNumId w:val="17"/>
  </w:num>
  <w:num w:numId="18">
    <w:abstractNumId w:val="23"/>
  </w:num>
  <w:num w:numId="19">
    <w:abstractNumId w:val="28"/>
  </w:num>
  <w:num w:numId="20">
    <w:abstractNumId w:val="32"/>
  </w:num>
  <w:num w:numId="21">
    <w:abstractNumId w:val="19"/>
  </w:num>
  <w:num w:numId="22">
    <w:abstractNumId w:val="33"/>
  </w:num>
  <w:num w:numId="23">
    <w:abstractNumId w:val="3"/>
  </w:num>
  <w:num w:numId="24">
    <w:abstractNumId w:val="6"/>
  </w:num>
  <w:num w:numId="25">
    <w:abstractNumId w:val="35"/>
  </w:num>
  <w:num w:numId="26">
    <w:abstractNumId w:val="7"/>
  </w:num>
  <w:num w:numId="27">
    <w:abstractNumId w:val="36"/>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1"/>
  </w:num>
  <w:num w:numId="32">
    <w:abstractNumId w:val="5"/>
  </w:num>
  <w:num w:numId="33">
    <w:abstractNumId w:val="26"/>
  </w:num>
  <w:num w:numId="34">
    <w:abstractNumId w:val="25"/>
  </w:num>
  <w:num w:numId="35">
    <w:abstractNumId w:val="34"/>
  </w:num>
  <w:num w:numId="36">
    <w:abstractNumId w:val="1"/>
  </w:num>
  <w:num w:numId="37">
    <w:abstractNumId w:val="2"/>
  </w:num>
  <w:num w:numId="38">
    <w:abstractNumId w:val="12"/>
  </w:num>
  <w:num w:numId="39">
    <w:abstractNumId w:val="16"/>
  </w:num>
  <w:num w:numId="40">
    <w:abstractNumId w:val="9"/>
  </w:num>
  <w:num w:numId="41">
    <w:abstractNumId w:val="24"/>
  </w:num>
  <w:num w:numId="42">
    <w:abstractNumId w:val="27"/>
  </w:num>
  <w:num w:numId="43">
    <w:abstractNumId w:val="18"/>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6"/>
  <w:proofState w:spelling="clean" w:grammar="clean"/>
  <w:attachedTemplate r:id="rId1"/>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41DAF"/>
    <w:rsid w:val="00027BE7"/>
    <w:rsid w:val="000327C8"/>
    <w:rsid w:val="00036EE0"/>
    <w:rsid w:val="00042D35"/>
    <w:rsid w:val="00044422"/>
    <w:rsid w:val="000505E2"/>
    <w:rsid w:val="00051629"/>
    <w:rsid w:val="00074D29"/>
    <w:rsid w:val="00092BCC"/>
    <w:rsid w:val="000A4D8A"/>
    <w:rsid w:val="000B44CC"/>
    <w:rsid w:val="000C0791"/>
    <w:rsid w:val="000D3F27"/>
    <w:rsid w:val="000D5D48"/>
    <w:rsid w:val="000F2552"/>
    <w:rsid w:val="001039C5"/>
    <w:rsid w:val="00114432"/>
    <w:rsid w:val="001218FD"/>
    <w:rsid w:val="0013722C"/>
    <w:rsid w:val="001468BF"/>
    <w:rsid w:val="00160C5F"/>
    <w:rsid w:val="00177B2B"/>
    <w:rsid w:val="001801F5"/>
    <w:rsid w:val="001973B5"/>
    <w:rsid w:val="001A39BD"/>
    <w:rsid w:val="001A5078"/>
    <w:rsid w:val="001C2B40"/>
    <w:rsid w:val="001C54DB"/>
    <w:rsid w:val="001D5281"/>
    <w:rsid w:val="001E5674"/>
    <w:rsid w:val="001E615E"/>
    <w:rsid w:val="001F6E01"/>
    <w:rsid w:val="00210CA6"/>
    <w:rsid w:val="0021574E"/>
    <w:rsid w:val="00217778"/>
    <w:rsid w:val="002243A2"/>
    <w:rsid w:val="00226334"/>
    <w:rsid w:val="002463A3"/>
    <w:rsid w:val="002568D2"/>
    <w:rsid w:val="00257EF5"/>
    <w:rsid w:val="002652E4"/>
    <w:rsid w:val="0026612F"/>
    <w:rsid w:val="0027081C"/>
    <w:rsid w:val="00272706"/>
    <w:rsid w:val="002739DE"/>
    <w:rsid w:val="00274DFF"/>
    <w:rsid w:val="002832D5"/>
    <w:rsid w:val="00287B49"/>
    <w:rsid w:val="002A247D"/>
    <w:rsid w:val="002B5310"/>
    <w:rsid w:val="002E1F16"/>
    <w:rsid w:val="002F0244"/>
    <w:rsid w:val="002F465A"/>
    <w:rsid w:val="00304299"/>
    <w:rsid w:val="0031066B"/>
    <w:rsid w:val="00311C54"/>
    <w:rsid w:val="003135A8"/>
    <w:rsid w:val="00313EEC"/>
    <w:rsid w:val="003332FD"/>
    <w:rsid w:val="00334954"/>
    <w:rsid w:val="003371AB"/>
    <w:rsid w:val="00345F2E"/>
    <w:rsid w:val="00355817"/>
    <w:rsid w:val="00355870"/>
    <w:rsid w:val="00375C16"/>
    <w:rsid w:val="00377F74"/>
    <w:rsid w:val="003969F1"/>
    <w:rsid w:val="003B73AD"/>
    <w:rsid w:val="003B768B"/>
    <w:rsid w:val="003D63A3"/>
    <w:rsid w:val="003E15FD"/>
    <w:rsid w:val="003F06ED"/>
    <w:rsid w:val="003F176E"/>
    <w:rsid w:val="004127A1"/>
    <w:rsid w:val="0042025D"/>
    <w:rsid w:val="004265EA"/>
    <w:rsid w:val="00435DF9"/>
    <w:rsid w:val="00453256"/>
    <w:rsid w:val="00460D30"/>
    <w:rsid w:val="00460DDC"/>
    <w:rsid w:val="00465FD8"/>
    <w:rsid w:val="00467758"/>
    <w:rsid w:val="0047298C"/>
    <w:rsid w:val="00473BAD"/>
    <w:rsid w:val="00474A8E"/>
    <w:rsid w:val="00480F92"/>
    <w:rsid w:val="00482314"/>
    <w:rsid w:val="004A070B"/>
    <w:rsid w:val="004A5A44"/>
    <w:rsid w:val="004B6004"/>
    <w:rsid w:val="004C2AF1"/>
    <w:rsid w:val="004D2F86"/>
    <w:rsid w:val="004E2234"/>
    <w:rsid w:val="004E49A1"/>
    <w:rsid w:val="004E555C"/>
    <w:rsid w:val="00511EE7"/>
    <w:rsid w:val="00526A11"/>
    <w:rsid w:val="00527D9D"/>
    <w:rsid w:val="00532ED8"/>
    <w:rsid w:val="0053423F"/>
    <w:rsid w:val="00536118"/>
    <w:rsid w:val="005551D3"/>
    <w:rsid w:val="005617C4"/>
    <w:rsid w:val="0057737F"/>
    <w:rsid w:val="0058520F"/>
    <w:rsid w:val="005861FF"/>
    <w:rsid w:val="005864FC"/>
    <w:rsid w:val="005A38D6"/>
    <w:rsid w:val="005A3A23"/>
    <w:rsid w:val="005B6FC7"/>
    <w:rsid w:val="005D7F31"/>
    <w:rsid w:val="005E14B8"/>
    <w:rsid w:val="005E59B7"/>
    <w:rsid w:val="005E63BA"/>
    <w:rsid w:val="005F08CF"/>
    <w:rsid w:val="00604D24"/>
    <w:rsid w:val="00611718"/>
    <w:rsid w:val="00612B65"/>
    <w:rsid w:val="00614E40"/>
    <w:rsid w:val="00620257"/>
    <w:rsid w:val="00627757"/>
    <w:rsid w:val="006438F2"/>
    <w:rsid w:val="006439FC"/>
    <w:rsid w:val="0064541E"/>
    <w:rsid w:val="00652B0D"/>
    <w:rsid w:val="00654357"/>
    <w:rsid w:val="00677EDE"/>
    <w:rsid w:val="006951A4"/>
    <w:rsid w:val="006A73F6"/>
    <w:rsid w:val="006B2170"/>
    <w:rsid w:val="006B782F"/>
    <w:rsid w:val="006C36D0"/>
    <w:rsid w:val="006F2A64"/>
    <w:rsid w:val="006F485F"/>
    <w:rsid w:val="006F5AFC"/>
    <w:rsid w:val="00704A5C"/>
    <w:rsid w:val="00707621"/>
    <w:rsid w:val="0071435D"/>
    <w:rsid w:val="007167CD"/>
    <w:rsid w:val="00722E63"/>
    <w:rsid w:val="00727B20"/>
    <w:rsid w:val="00735237"/>
    <w:rsid w:val="00742170"/>
    <w:rsid w:val="0074684B"/>
    <w:rsid w:val="00753A10"/>
    <w:rsid w:val="0075455D"/>
    <w:rsid w:val="00754B2D"/>
    <w:rsid w:val="00756A50"/>
    <w:rsid w:val="0076666D"/>
    <w:rsid w:val="00772835"/>
    <w:rsid w:val="00774C8F"/>
    <w:rsid w:val="0077656D"/>
    <w:rsid w:val="00776763"/>
    <w:rsid w:val="00785931"/>
    <w:rsid w:val="007914CD"/>
    <w:rsid w:val="00795B54"/>
    <w:rsid w:val="00796752"/>
    <w:rsid w:val="007A76F1"/>
    <w:rsid w:val="007C6967"/>
    <w:rsid w:val="007D0B61"/>
    <w:rsid w:val="007E0960"/>
    <w:rsid w:val="007E09CD"/>
    <w:rsid w:val="007F5D84"/>
    <w:rsid w:val="007F6CB5"/>
    <w:rsid w:val="00810CE2"/>
    <w:rsid w:val="00817720"/>
    <w:rsid w:val="00826FD3"/>
    <w:rsid w:val="00830B01"/>
    <w:rsid w:val="008448F4"/>
    <w:rsid w:val="0084732A"/>
    <w:rsid w:val="00872BBB"/>
    <w:rsid w:val="008738EC"/>
    <w:rsid w:val="00875A77"/>
    <w:rsid w:val="0088071E"/>
    <w:rsid w:val="00887D3E"/>
    <w:rsid w:val="00892712"/>
    <w:rsid w:val="008931B5"/>
    <w:rsid w:val="008B360F"/>
    <w:rsid w:val="008B527B"/>
    <w:rsid w:val="008B7DAF"/>
    <w:rsid w:val="008E5AF7"/>
    <w:rsid w:val="00910F72"/>
    <w:rsid w:val="00920C4A"/>
    <w:rsid w:val="00921E3B"/>
    <w:rsid w:val="00922ED5"/>
    <w:rsid w:val="00924F54"/>
    <w:rsid w:val="00931DC6"/>
    <w:rsid w:val="0093768B"/>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F54FD"/>
    <w:rsid w:val="00A1039F"/>
    <w:rsid w:val="00A22CE4"/>
    <w:rsid w:val="00A35CAB"/>
    <w:rsid w:val="00A36533"/>
    <w:rsid w:val="00A42477"/>
    <w:rsid w:val="00A51DE2"/>
    <w:rsid w:val="00A54DFA"/>
    <w:rsid w:val="00A66D0C"/>
    <w:rsid w:val="00A66F06"/>
    <w:rsid w:val="00A7278F"/>
    <w:rsid w:val="00A91622"/>
    <w:rsid w:val="00A93D3F"/>
    <w:rsid w:val="00A96CF9"/>
    <w:rsid w:val="00AD1ECC"/>
    <w:rsid w:val="00AE619C"/>
    <w:rsid w:val="00AF5BFC"/>
    <w:rsid w:val="00B03431"/>
    <w:rsid w:val="00B03955"/>
    <w:rsid w:val="00B15103"/>
    <w:rsid w:val="00B24C94"/>
    <w:rsid w:val="00B41201"/>
    <w:rsid w:val="00B55F80"/>
    <w:rsid w:val="00B80A78"/>
    <w:rsid w:val="00B858D5"/>
    <w:rsid w:val="00B96AE6"/>
    <w:rsid w:val="00B96C02"/>
    <w:rsid w:val="00BA053A"/>
    <w:rsid w:val="00BB115D"/>
    <w:rsid w:val="00BB7E6C"/>
    <w:rsid w:val="00BC2A62"/>
    <w:rsid w:val="00BD3224"/>
    <w:rsid w:val="00BE1315"/>
    <w:rsid w:val="00BE277E"/>
    <w:rsid w:val="00BF26BF"/>
    <w:rsid w:val="00BF4FB2"/>
    <w:rsid w:val="00BF6071"/>
    <w:rsid w:val="00C03B32"/>
    <w:rsid w:val="00C144CC"/>
    <w:rsid w:val="00C47DC8"/>
    <w:rsid w:val="00C57D9E"/>
    <w:rsid w:val="00C57DCF"/>
    <w:rsid w:val="00C658D9"/>
    <w:rsid w:val="00C70028"/>
    <w:rsid w:val="00C72DCC"/>
    <w:rsid w:val="00C74643"/>
    <w:rsid w:val="00C925E0"/>
    <w:rsid w:val="00C9366A"/>
    <w:rsid w:val="00C97B46"/>
    <w:rsid w:val="00CB5171"/>
    <w:rsid w:val="00CC58C2"/>
    <w:rsid w:val="00CC6D20"/>
    <w:rsid w:val="00CD614B"/>
    <w:rsid w:val="00CE1926"/>
    <w:rsid w:val="00CE6B0A"/>
    <w:rsid w:val="00CF2158"/>
    <w:rsid w:val="00CF2695"/>
    <w:rsid w:val="00CF3A98"/>
    <w:rsid w:val="00CF40AA"/>
    <w:rsid w:val="00D036E8"/>
    <w:rsid w:val="00D03C4B"/>
    <w:rsid w:val="00D04E05"/>
    <w:rsid w:val="00D11D82"/>
    <w:rsid w:val="00D1210F"/>
    <w:rsid w:val="00D41F2C"/>
    <w:rsid w:val="00D44D11"/>
    <w:rsid w:val="00D45ADF"/>
    <w:rsid w:val="00D603C9"/>
    <w:rsid w:val="00D8208F"/>
    <w:rsid w:val="00D83564"/>
    <w:rsid w:val="00D873B2"/>
    <w:rsid w:val="00D8770D"/>
    <w:rsid w:val="00DC1E39"/>
    <w:rsid w:val="00E054A8"/>
    <w:rsid w:val="00E2332A"/>
    <w:rsid w:val="00E35AB8"/>
    <w:rsid w:val="00E40E6E"/>
    <w:rsid w:val="00E41DAF"/>
    <w:rsid w:val="00E50961"/>
    <w:rsid w:val="00E51DF9"/>
    <w:rsid w:val="00E64FC4"/>
    <w:rsid w:val="00E72427"/>
    <w:rsid w:val="00E959DC"/>
    <w:rsid w:val="00E96528"/>
    <w:rsid w:val="00EA5051"/>
    <w:rsid w:val="00EB0A78"/>
    <w:rsid w:val="00EB2B05"/>
    <w:rsid w:val="00EB4761"/>
    <w:rsid w:val="00ED408A"/>
    <w:rsid w:val="00ED69A3"/>
    <w:rsid w:val="00EE01F4"/>
    <w:rsid w:val="00EE2EF7"/>
    <w:rsid w:val="00EF0127"/>
    <w:rsid w:val="00EF39F0"/>
    <w:rsid w:val="00F01088"/>
    <w:rsid w:val="00F02F10"/>
    <w:rsid w:val="00F24F16"/>
    <w:rsid w:val="00F36686"/>
    <w:rsid w:val="00F5025D"/>
    <w:rsid w:val="00F54F6F"/>
    <w:rsid w:val="00F635CB"/>
    <w:rsid w:val="00F67A37"/>
    <w:rsid w:val="00F7051E"/>
    <w:rsid w:val="00F7226B"/>
    <w:rsid w:val="00F778EE"/>
    <w:rsid w:val="00F95D14"/>
    <w:rsid w:val="00FA5A11"/>
    <w:rsid w:val="00FC0E1F"/>
    <w:rsid w:val="00FC1EED"/>
    <w:rsid w:val="00FC2C90"/>
    <w:rsid w:val="00FC59E3"/>
    <w:rsid w:val="00FD2D78"/>
    <w:rsid w:val="00FF6D19"/>
    <w:rsid w:val="00FF739A"/>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uiPriority w:val="99"/>
    <w:qFormat/>
    <w:rsid w:val="00677EDE"/>
    <w:pPr>
      <w:keepNext/>
      <w:spacing w:before="240" w:after="60"/>
      <w:jc w:val="center"/>
      <w:outlineLvl w:val="0"/>
    </w:pPr>
    <w:rPr>
      <w:b/>
      <w:kern w:val="32"/>
      <w:sz w:val="22"/>
      <w:lang/>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lang/>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rFonts w:eastAsia="SimSun"/>
      <w:lang w:eastAsia="zh-CN"/>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eastAsia="Calibri" w:hAnsi="Times"/>
      <w:noProof/>
      <w:sz w:val="24"/>
      <w:szCs w:val="24"/>
      <w:lang/>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rPr>
      <w:lang/>
    </w:r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rPr>
      <w:rFonts w:eastAsia="SimSun"/>
      <w:sz w:val="24"/>
      <w:szCs w:val="24"/>
      <w:lang/>
    </w:r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rPr>
      <w:lang/>
    </w:r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uiPriority w:val="99"/>
    <w:rsid w:val="00677EDE"/>
    <w:rPr>
      <w:lang/>
    </w:rPr>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uiPriority w:val="99"/>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eastAsia="SimSun" w:hAnsi="Courier New"/>
      <w:lang/>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lang/>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rFonts w:eastAsia="SimSun"/>
      <w:sz w:val="16"/>
      <w:szCs w:val="16"/>
      <w:lang w:eastAsia="zh-CN"/>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rPr>
      <w:lang/>
    </w:r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rFonts w:eastAsia="SimSun"/>
      <w:sz w:val="24"/>
      <w:szCs w:val="24"/>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rFonts w:eastAsia="SimSun"/>
      <w:sz w:val="16"/>
      <w:szCs w:val="16"/>
      <w:lang w:eastAsia="zh-CN"/>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99"/>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rFonts w:eastAsia="SimSun"/>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eastAsia="SimSun" w:hAnsi="Tahoma"/>
      <w:sz w:val="16"/>
      <w:szCs w:val="16"/>
      <w:lang w:eastAsia="zh-CN"/>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rPr>
      <w:rFonts w:eastAsia="SimSun"/>
      <w:lang w:eastAsia="zh-CN"/>
    </w:rPr>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rPr>
      <w:rFonts w:eastAsia="SimSun"/>
      <w:sz w:val="24"/>
      <w:szCs w:val="24"/>
      <w:lang w:eastAsia="zh-CN"/>
    </w:r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rFonts w:eastAsia="SimSun"/>
      <w:lang w:val="ru-RU" w:eastAsia="zh-CN"/>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eastAsia="Calibri" w:hAnsi="Times"/>
      <w:noProof/>
      <w:lang/>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4"/>
      <w:szCs w:val="24"/>
      <w:lang/>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eastAsia="SimSun" w:hAnsi="Tahoma"/>
      <w:sz w:val="16"/>
      <w:szCs w:val="16"/>
      <w:lang w:eastAsia="zh-CN"/>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uiPriority w:val="99"/>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uiPriority w:val="99"/>
    <w:rsid w:val="00677EDE"/>
    <w:pPr>
      <w:widowControl w:val="0"/>
      <w:tabs>
        <w:tab w:val="left" w:pos="864"/>
        <w:tab w:val="left" w:pos="1152"/>
      </w:tabs>
    </w:pPr>
  </w:style>
  <w:style w:type="paragraph" w:customStyle="1" w:styleId="AuthorAffiliations">
    <w:name w:val="Author Affiliations"/>
    <w:basedOn w:val="Normal"/>
    <w:next w:val="AuthorNames"/>
    <w:uiPriority w:val="99"/>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emf"/><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7.bin"/><Relationship Id="rId76" Type="http://schemas.openxmlformats.org/officeDocument/2006/relationships/image" Target="media/image38.wmf"/><Relationship Id="rId84" Type="http://schemas.openxmlformats.org/officeDocument/2006/relationships/image" Target="media/image45.wmf"/><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6.wmf"/><Relationship Id="rId92"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image" Target="media/image40.wmf"/><Relationship Id="rId87"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image" Target="media/image43.wmf"/><Relationship Id="rId90"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5.wmf"/><Relationship Id="rId77" Type="http://schemas.openxmlformats.org/officeDocument/2006/relationships/oleObject" Target="embeddings/oleObject32.bin"/><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image" Target="media/image41.wmf"/><Relationship Id="rId85" Type="http://schemas.openxmlformats.org/officeDocument/2006/relationships/image" Target="media/image46.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44.wmf"/><Relationship Id="rId88" Type="http://schemas.openxmlformats.org/officeDocument/2006/relationships/oleObject" Target="embeddings/oleObject34.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image" Target="media/image39.emf"/><Relationship Id="rId81" Type="http://schemas.openxmlformats.org/officeDocument/2006/relationships/image" Target="media/image42.wmf"/><Relationship Id="rId86"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ldobr\AppData\Roaming\Microsoft\Templates\AIAA_pap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6CC314-17A5-4493-91DC-03A63649D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IAA_paper.dotx</Template>
  <TotalTime>1650</TotalTime>
  <Pages>18</Pages>
  <Words>10088</Words>
  <Characters>57504</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674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Roman Statnikov</dc:creator>
  <cp:lastModifiedBy>xxx</cp:lastModifiedBy>
  <cp:revision>20</cp:revision>
  <cp:lastPrinted>2012-02-24T19:41:00Z</cp:lastPrinted>
  <dcterms:created xsi:type="dcterms:W3CDTF">2012-02-23T17:59:00Z</dcterms:created>
  <dcterms:modified xsi:type="dcterms:W3CDTF">2012-02-25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vldobr@nps.edu@www.mendeley.com</vt:lpwstr>
  </property>
  <property fmtid="{D5CDD505-2E9C-101B-9397-08002B2CF9AE}" pid="4" name="Mendeley Recent Style Name 0_1">
    <vt:lpwstr>American Medical Association</vt:lpwstr>
  </property>
  <property fmtid="{D5CDD505-2E9C-101B-9397-08002B2CF9AE}" pid="5" name="Mendeley Recent Style Id 0_1">
    <vt:lpwstr>http://www.zotero.org/styles/ama</vt:lpwstr>
  </property>
  <property fmtid="{D5CDD505-2E9C-101B-9397-08002B2CF9AE}" pid="6" name="Mendeley Recent Style Name 1_1">
    <vt:lpwstr>American Political Science Association</vt:lpwstr>
  </property>
  <property fmtid="{D5CDD505-2E9C-101B-9397-08002B2CF9AE}" pid="7" name="Mendeley Recent Style Id 1_1">
    <vt:lpwstr>http://www.zotero.org/styles/apsa</vt:lpwstr>
  </property>
  <property fmtid="{D5CDD505-2E9C-101B-9397-08002B2CF9AE}" pid="8" name="Mendeley Recent Style Name 2_1">
    <vt:lpwstr>American Psychological Association 6th Edition</vt:lpwstr>
  </property>
  <property fmtid="{D5CDD505-2E9C-101B-9397-08002B2CF9AE}" pid="9" name="Mendeley Recent Style Id 2_1">
    <vt:lpwstr>http://www.zotero.org/styles/apa</vt:lpwstr>
  </property>
  <property fmtid="{D5CDD505-2E9C-101B-9397-08002B2CF9AE}" pid="10" name="Mendeley Recent Style Name 3_1">
    <vt:lpwstr>American Sociological Association</vt:lpwstr>
  </property>
  <property fmtid="{D5CDD505-2E9C-101B-9397-08002B2CF9AE}" pid="11" name="Mendeley Recent Style Id 3_1">
    <vt:lpwstr>http://www.zotero.org/styles/asa</vt:lpwstr>
  </property>
  <property fmtid="{D5CDD505-2E9C-101B-9397-08002B2CF9AE}" pid="12" name="Mendeley Recent Style Name 4_1">
    <vt:lpwstr>Chicago Manual of Style (Author-Date format)</vt:lpwstr>
  </property>
  <property fmtid="{D5CDD505-2E9C-101B-9397-08002B2CF9AE}" pid="13" name="Mendeley Recent Style Id 4_1">
    <vt:lpwstr>http://www.zotero.org/styles/chicago-author-date</vt:lpwstr>
  </property>
  <property fmtid="{D5CDD505-2E9C-101B-9397-08002B2CF9AE}" pid="14" name="Mendeley Recent Style Name 5_1">
    <vt:lpwstr>Harvard Reference format 1 (Author-Date)</vt:lpwstr>
  </property>
  <property fmtid="{D5CDD505-2E9C-101B-9397-08002B2CF9AE}" pid="15" name="Mendeley Recent Style Id 5_1">
    <vt:lpwstr>http://www.zotero.org/styles/harvard1</vt:lpwstr>
  </property>
  <property fmtid="{D5CDD505-2E9C-101B-9397-08002B2CF9AE}" pid="16" name="Mendeley Recent Style Name 6_1">
    <vt:lpwstr>IEEE</vt:lpwstr>
  </property>
  <property fmtid="{D5CDD505-2E9C-101B-9397-08002B2CF9AE}" pid="17" name="Mendeley Recent Style Id 6_1">
    <vt:lpwstr>http://www.zotero.org/styles/ieee</vt:lpwstr>
  </property>
  <property fmtid="{D5CDD505-2E9C-101B-9397-08002B2CF9AE}" pid="18" name="Mendeley Recent Style Name 7_1">
    <vt:lpwstr>Modern Humanities Research Association (Note with Bibliography)</vt:lpwstr>
  </property>
  <property fmtid="{D5CDD505-2E9C-101B-9397-08002B2CF9AE}" pid="19" name="Mendeley Recent Style Id 7_1">
    <vt:lpwstr>http://www.zotero.org/styles/mhra</vt:lpwstr>
  </property>
  <property fmtid="{D5CDD505-2E9C-101B-9397-08002B2CF9AE}" pid="20" name="Mendeley Recent Style Name 8_1">
    <vt:lpwstr>Modern Language Association</vt:lpwstr>
  </property>
  <property fmtid="{D5CDD505-2E9C-101B-9397-08002B2CF9AE}" pid="21" name="Mendeley Recent Style Id 8_1">
    <vt:lpwstr>http://www.zotero.org/styles/mla</vt:lpwstr>
  </property>
  <property fmtid="{D5CDD505-2E9C-101B-9397-08002B2CF9AE}" pid="22" name="Mendeley Recent Style Name 9_1">
    <vt:lpwstr>Nature Journal</vt:lpwstr>
  </property>
  <property fmtid="{D5CDD505-2E9C-101B-9397-08002B2CF9AE}" pid="23" name="Mendeley Recent Style Id 9_1">
    <vt:lpwstr>http://www.zotero.org/styles/nature</vt:lpwstr>
  </property>
  <property fmtid="{D5CDD505-2E9C-101B-9397-08002B2CF9AE}" pid="24" name="Mendeley Citation Style_1">
    <vt:lpwstr>http://www.zotero.org/styles/ieee</vt:lpwstr>
  </property>
  <property fmtid="{D5CDD505-2E9C-101B-9397-08002B2CF9AE}" pid="25" name="MTUseMTPrefs">
    <vt:lpwstr>1</vt:lpwstr>
  </property>
  <property fmtid="{D5CDD505-2E9C-101B-9397-08002B2CF9AE}" pid="26" name="MTWinEqns">
    <vt:bool>true</vt:bool>
  </property>
</Properties>
</file>